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12C59B" w14:textId="77777777" w:rsidR="008C6060" w:rsidRDefault="00724F99">
      <w:pPr>
        <w:pStyle w:val="a4"/>
      </w:pPr>
      <w:r>
        <w:t>Homework 3</w:t>
      </w:r>
    </w:p>
    <w:p w14:paraId="7E338E4B" w14:textId="563FC08F" w:rsidR="008C6060" w:rsidRDefault="00724F99">
      <w:pPr>
        <w:pStyle w:val="Author"/>
      </w:pPr>
      <w:r>
        <w:t>Ruoyuan Qian</w:t>
      </w:r>
    </w:p>
    <w:p w14:paraId="66CB1247" w14:textId="1D2BF918" w:rsidR="00CD3C66" w:rsidRDefault="00CD3C66" w:rsidP="00CD3C66">
      <w:pPr>
        <w:pStyle w:val="a0"/>
      </w:pPr>
      <w:r>
        <w:rPr>
          <w:noProof/>
        </w:rPr>
        <w:drawing>
          <wp:inline distT="0" distB="0" distL="0" distR="0" wp14:anchorId="1B1CED0B" wp14:editId="44B6ADAF">
            <wp:extent cx="5486400" cy="5580380"/>
            <wp:effectExtent l="0" t="0" r="0" b="1270"/>
            <wp:docPr id="9" name="图片 9" descr="图片包含 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roblem 1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580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FC5D7" w14:textId="77777777" w:rsidR="00CD3C66" w:rsidRPr="00CD3C66" w:rsidRDefault="00CD3C66" w:rsidP="00CD3C66">
      <w:pPr>
        <w:pStyle w:val="a0"/>
      </w:pPr>
    </w:p>
    <w:p w14:paraId="20C41D22" w14:textId="77777777" w:rsidR="008C6060" w:rsidRDefault="00724F99">
      <w:pPr>
        <w:pStyle w:val="1"/>
      </w:pPr>
      <w:bookmarkStart w:id="0" w:name="problem-2"/>
      <w:r>
        <w:lastRenderedPageBreak/>
        <w:t>Problem 2</w:t>
      </w:r>
      <w:bookmarkEnd w:id="0"/>
    </w:p>
    <w:p w14:paraId="28B781A5" w14:textId="5394BB79" w:rsidR="00536518" w:rsidRPr="00536518" w:rsidRDefault="00724F99" w:rsidP="00C447A3">
      <w:pPr>
        <w:pStyle w:val="2"/>
      </w:pPr>
      <w:bookmarkStart w:id="1" w:name="a"/>
      <w:r>
        <w:t>a)</w:t>
      </w:r>
      <w:bookmarkEnd w:id="1"/>
    </w:p>
    <w:p w14:paraId="551941F6" w14:textId="79F60843" w:rsidR="00536518" w:rsidRDefault="00CA44C6" w:rsidP="005D1D5A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>ccording to Table 1</w:t>
      </w:r>
      <w:r w:rsidR="00CB3448">
        <w:rPr>
          <w:lang w:eastAsia="zh-CN"/>
        </w:rPr>
        <w:t xml:space="preserve"> </w:t>
      </w:r>
      <w:r w:rsidR="00CB3448">
        <w:rPr>
          <w:rFonts w:hint="eastAsia"/>
          <w:lang w:eastAsia="zh-CN"/>
        </w:rPr>
        <w:t>and</w:t>
      </w:r>
      <w:r w:rsidR="00CB3448">
        <w:rPr>
          <w:lang w:eastAsia="zh-CN"/>
        </w:rPr>
        <w:t xml:space="preserve"> Plot 1</w:t>
      </w:r>
      <w:r>
        <w:rPr>
          <w:lang w:eastAsia="zh-CN"/>
        </w:rPr>
        <w:t xml:space="preserve">, the median of survival times in Breast group is significantly different from others whereas the median of Stomach is </w:t>
      </w:r>
      <w:proofErr w:type="gramStart"/>
      <w:r>
        <w:rPr>
          <w:lang w:eastAsia="zh-CN"/>
        </w:rPr>
        <w:t>similar to</w:t>
      </w:r>
      <w:proofErr w:type="gramEnd"/>
      <w:r>
        <w:rPr>
          <w:lang w:eastAsia="zh-CN"/>
        </w:rPr>
        <w:t xml:space="preserve"> the median of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Bronchus</w:t>
      </w:r>
      <w:r>
        <w:rPr>
          <w:lang w:eastAsia="zh-CN"/>
        </w:rPr>
        <w:t xml:space="preserve"> as well as the median of Colon is similar to the median of Ovary.</w:t>
      </w:r>
      <w:r w:rsidR="00CB3448">
        <w:rPr>
          <w:lang w:eastAsia="zh-CN"/>
        </w:rPr>
        <w:t xml:space="preserve"> The range and IQR of Breast and Ovary groups are much larger than others, which means they are more dispersed. </w:t>
      </w:r>
      <w:r>
        <w:rPr>
          <w:lang w:eastAsia="zh-CN"/>
        </w:rPr>
        <w:t xml:space="preserve"> </w:t>
      </w:r>
      <w:r w:rsidR="00CB3448">
        <w:rPr>
          <w:lang w:eastAsia="zh-CN"/>
        </w:rPr>
        <w:t>Furthermore, the sample size of Ovary is much smaller than others.</w:t>
      </w:r>
    </w:p>
    <w:p w14:paraId="42604FFE" w14:textId="41F35A54" w:rsidR="00C34B0E" w:rsidRDefault="00C447A3" w:rsidP="005D1D5A">
      <w:pPr>
        <w:pStyle w:val="a0"/>
        <w:rPr>
          <w:lang w:eastAsia="zh-CN"/>
        </w:rPr>
      </w:pPr>
      <w:r>
        <w:rPr>
          <w:lang w:eastAsia="zh-CN"/>
        </w:rPr>
        <w:t>According to Plot 1</w:t>
      </w:r>
      <w:r w:rsidR="00CB3448">
        <w:rPr>
          <w:lang w:eastAsia="zh-CN"/>
        </w:rPr>
        <w:t xml:space="preserve"> and 2</w:t>
      </w:r>
      <w:r>
        <w:rPr>
          <w:lang w:eastAsia="zh-CN"/>
        </w:rPr>
        <w:t xml:space="preserve">, the distributions of </w:t>
      </w:r>
      <w:r w:rsidR="00CB3448">
        <w:rPr>
          <w:lang w:eastAsia="zh-CN"/>
        </w:rPr>
        <w:t xml:space="preserve">Stomach and </w:t>
      </w:r>
      <w:r w:rsidR="00CB3448" w:rsidRPr="00C447A3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Ovary</w:t>
      </w:r>
      <w:r w:rsidR="00CB3448">
        <w:rPr>
          <w:lang w:eastAsia="zh-CN"/>
        </w:rPr>
        <w:t xml:space="preserve"> </w:t>
      </w:r>
      <w:r>
        <w:rPr>
          <w:lang w:eastAsia="zh-CN"/>
        </w:rPr>
        <w:t>group</w:t>
      </w:r>
      <w:r w:rsidR="00CB3448">
        <w:rPr>
          <w:lang w:eastAsia="zh-CN"/>
        </w:rPr>
        <w:t>s</w:t>
      </w:r>
      <w:r>
        <w:rPr>
          <w:lang w:eastAsia="zh-CN"/>
        </w:rPr>
        <w:t xml:space="preserve"> are heavily skewed, so median and IQR are more suitable and accurate to be descriptive statistics in the situation.</w:t>
      </w:r>
    </w:p>
    <w:p w14:paraId="673550A7" w14:textId="77777777" w:rsidR="005D1D5A" w:rsidRPr="005D1D5A" w:rsidRDefault="005D1D5A" w:rsidP="005D1D5A">
      <w:pPr>
        <w:pStyle w:val="Compact"/>
        <w:jc w:val="center"/>
      </w:pPr>
      <w:r>
        <w:t xml:space="preserve">Table </w:t>
      </w:r>
      <w:proofErr w:type="gramStart"/>
      <w:r>
        <w:t>1  Descriptive</w:t>
      </w:r>
      <w:proofErr w:type="gramEnd"/>
      <w:r>
        <w:t xml:space="preserve"> statistics of each group</w:t>
      </w:r>
    </w:p>
    <w:tbl>
      <w:tblPr>
        <w:tblW w:w="7371" w:type="dxa"/>
        <w:jc w:val="center"/>
        <w:tblLook w:val="04A0" w:firstRow="1" w:lastRow="0" w:firstColumn="1" w:lastColumn="0" w:noHBand="0" w:noVBand="1"/>
      </w:tblPr>
      <w:tblGrid>
        <w:gridCol w:w="1061"/>
        <w:gridCol w:w="896"/>
        <w:gridCol w:w="956"/>
        <w:gridCol w:w="956"/>
        <w:gridCol w:w="957"/>
        <w:gridCol w:w="1553"/>
        <w:gridCol w:w="992"/>
      </w:tblGrid>
      <w:tr w:rsidR="00C447A3" w:rsidRPr="00C447A3" w14:paraId="66FF13E5" w14:textId="77777777" w:rsidTr="00C447A3">
        <w:trPr>
          <w:trHeight w:val="276"/>
          <w:jc w:val="center"/>
        </w:trPr>
        <w:tc>
          <w:tcPr>
            <w:tcW w:w="10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D1A68D7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ORGAN</w:t>
            </w:r>
          </w:p>
        </w:tc>
        <w:tc>
          <w:tcPr>
            <w:tcW w:w="8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934ACD6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9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4D77872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an</w:t>
            </w:r>
          </w:p>
        </w:tc>
        <w:tc>
          <w:tcPr>
            <w:tcW w:w="9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93453B4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D</w:t>
            </w:r>
          </w:p>
        </w:tc>
        <w:tc>
          <w:tcPr>
            <w:tcW w:w="95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77BF343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dian</w:t>
            </w:r>
          </w:p>
        </w:tc>
        <w:tc>
          <w:tcPr>
            <w:tcW w:w="1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9302721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IQR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75A1C5E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Range</w:t>
            </w:r>
          </w:p>
        </w:tc>
      </w:tr>
      <w:tr w:rsidR="00C447A3" w:rsidRPr="00C447A3" w14:paraId="0ADCE460" w14:textId="77777777" w:rsidTr="00C447A3">
        <w:trPr>
          <w:trHeight w:val="276"/>
          <w:jc w:val="center"/>
        </w:trPr>
        <w:tc>
          <w:tcPr>
            <w:tcW w:w="1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AB188C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D9A353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3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5B99A5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86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221766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346.31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E87055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24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2A4346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46-39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639877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5-1112</w:t>
            </w:r>
          </w:p>
        </w:tc>
      </w:tr>
      <w:tr w:rsidR="00C447A3" w:rsidRPr="00C447A3" w14:paraId="3F6D463A" w14:textId="77777777" w:rsidTr="00C447A3">
        <w:trPr>
          <w:trHeight w:val="276"/>
          <w:jc w:val="center"/>
        </w:trPr>
        <w:tc>
          <w:tcPr>
            <w:tcW w:w="1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731F3DE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655FF2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7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1E87A6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11.59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C46E91D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09.86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69B01D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55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961350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72-24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6FC88B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0-859</w:t>
            </w:r>
          </w:p>
        </w:tc>
      </w:tr>
      <w:tr w:rsidR="00C447A3" w:rsidRPr="00C447A3" w14:paraId="0A87A1FB" w14:textId="77777777" w:rsidTr="00C447A3">
        <w:trPr>
          <w:trHeight w:val="276"/>
          <w:jc w:val="center"/>
        </w:trPr>
        <w:tc>
          <w:tcPr>
            <w:tcW w:w="1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2BEEB8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71E5E7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7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A8DBFAF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457.4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FF8493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427.17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8DD9BD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372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E6F570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89-519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6291FF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0-1843</w:t>
            </w:r>
          </w:p>
        </w:tc>
      </w:tr>
      <w:tr w:rsidR="00C447A3" w:rsidRPr="00C447A3" w14:paraId="542545B7" w14:textId="77777777" w:rsidTr="00C447A3">
        <w:trPr>
          <w:trHeight w:val="208"/>
          <w:jc w:val="center"/>
        </w:trPr>
        <w:tc>
          <w:tcPr>
            <w:tcW w:w="10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5DD275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5F95C9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6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0024491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884.33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0D54F4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098.58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80EC28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406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F09A5E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39.75-1039.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5EC7D6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89-2970</w:t>
            </w:r>
          </w:p>
        </w:tc>
      </w:tr>
      <w:tr w:rsidR="00C447A3" w:rsidRPr="00C447A3" w14:paraId="7D9A234A" w14:textId="77777777" w:rsidTr="00C447A3">
        <w:trPr>
          <w:trHeight w:val="239"/>
          <w:jc w:val="center"/>
        </w:trPr>
        <w:tc>
          <w:tcPr>
            <w:tcW w:w="10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F069AE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8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612F6C8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1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91FD79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395.91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BB5C1E2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238.97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6DBB40D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166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5970BFF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723-1692.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EB41519" w14:textId="77777777" w:rsidR="00C447A3" w:rsidRPr="00C447A3" w:rsidRDefault="00C447A3" w:rsidP="00C447A3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C447A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24-3808</w:t>
            </w:r>
          </w:p>
        </w:tc>
      </w:tr>
    </w:tbl>
    <w:p w14:paraId="14600011" w14:textId="77777777" w:rsidR="00CD3C66" w:rsidRDefault="00CD3C66" w:rsidP="00CA44C6">
      <w:pPr>
        <w:pStyle w:val="FirstParagraph"/>
        <w:jc w:val="center"/>
        <w:rPr>
          <w:noProof/>
        </w:rPr>
      </w:pPr>
    </w:p>
    <w:p w14:paraId="0EF78A3F" w14:textId="2A1C2263" w:rsidR="00CA44C6" w:rsidRDefault="00CA44C6" w:rsidP="00CA44C6">
      <w:pPr>
        <w:pStyle w:val="FirstParagraph"/>
        <w:jc w:val="center"/>
      </w:pPr>
      <w:r>
        <w:rPr>
          <w:noProof/>
        </w:rPr>
        <w:drawing>
          <wp:inline distT="0" distB="0" distL="0" distR="0" wp14:anchorId="337BC6CB" wp14:editId="5FDC8661">
            <wp:extent cx="3627826" cy="29400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08671" cy="3005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6FF31" w14:textId="6A315C78" w:rsidR="00C447A3" w:rsidRDefault="00CA44C6" w:rsidP="00CD3C66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 xml:space="preserve">lot </w:t>
      </w:r>
      <w:proofErr w:type="gramStart"/>
      <w:r w:rsidR="00F86917">
        <w:rPr>
          <w:lang w:eastAsia="zh-CN"/>
        </w:rPr>
        <w:t>1</w:t>
      </w:r>
      <w:r>
        <w:rPr>
          <w:lang w:eastAsia="zh-CN"/>
        </w:rPr>
        <w:t xml:space="preserve">  Boxplot</w:t>
      </w:r>
      <w:proofErr w:type="gramEnd"/>
      <w:r>
        <w:rPr>
          <w:lang w:eastAsia="zh-CN"/>
        </w:rPr>
        <w:t xml:space="preserve"> of survival times by group</w:t>
      </w:r>
      <w:bookmarkStart w:id="2" w:name="b"/>
    </w:p>
    <w:p w14:paraId="47489B78" w14:textId="77777777" w:rsidR="00C447A3" w:rsidRDefault="00C447A3" w:rsidP="00C447A3">
      <w:pPr>
        <w:pStyle w:val="a0"/>
        <w:jc w:val="center"/>
        <w:rPr>
          <w:lang w:eastAsia="zh-CN"/>
        </w:rPr>
      </w:pPr>
      <w:r>
        <w:rPr>
          <w:noProof/>
        </w:rPr>
        <w:lastRenderedPageBreak/>
        <w:drawing>
          <wp:inline distT="0" distB="0" distL="0" distR="0" wp14:anchorId="417F1211" wp14:editId="1C366B7B">
            <wp:extent cx="4120353" cy="3886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07698" cy="3968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12BEE" w14:textId="6EC612EA" w:rsidR="00C447A3" w:rsidRDefault="00C447A3" w:rsidP="00C447A3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lot</w:t>
      </w:r>
      <w:r>
        <w:rPr>
          <w:lang w:eastAsia="zh-CN"/>
        </w:rPr>
        <w:t xml:space="preserve"> </w:t>
      </w:r>
      <w:r w:rsidR="00CB3448">
        <w:rPr>
          <w:lang w:eastAsia="zh-CN"/>
        </w:rPr>
        <w:t>2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D</w:t>
      </w:r>
      <w:r>
        <w:rPr>
          <w:lang w:eastAsia="zh-CN"/>
        </w:rPr>
        <w:t>istributions of organ group</w:t>
      </w:r>
      <w:r w:rsidR="00CB3448">
        <w:rPr>
          <w:lang w:eastAsia="zh-CN"/>
        </w:rPr>
        <w:t>s</w:t>
      </w:r>
    </w:p>
    <w:p w14:paraId="3FD094EB" w14:textId="77777777" w:rsidR="00CD3C66" w:rsidRDefault="00CD3C66" w:rsidP="00C447A3">
      <w:pPr>
        <w:pStyle w:val="a0"/>
        <w:jc w:val="center"/>
        <w:rPr>
          <w:lang w:eastAsia="zh-CN"/>
        </w:rPr>
      </w:pPr>
    </w:p>
    <w:p w14:paraId="1ED233C4" w14:textId="6D2C4E8E" w:rsidR="008C6060" w:rsidRDefault="00724F99">
      <w:pPr>
        <w:pStyle w:val="2"/>
      </w:pPr>
      <w:r>
        <w:t>b)</w:t>
      </w:r>
      <w:bookmarkEnd w:id="2"/>
    </w:p>
    <w:p w14:paraId="57CE8DD4" w14:textId="02C7D493" w:rsidR="00DB38AF" w:rsidRDefault="00DB38AF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1) Population parameter of interest:</w:t>
      </w:r>
    </w:p>
    <w:p w14:paraId="6955270C" w14:textId="078BEF97" w:rsidR="00DB38AF" w:rsidRDefault="00DB38AF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>he true means of survival times of 5 organ groups(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Stomach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="004F0C12" w:rsidRPr="00AE6BE4">
        <w:rPr>
          <w:noProof/>
          <w:position w:val="-12"/>
        </w:rPr>
        <w:object w:dxaOrig="279" w:dyaOrig="360" w14:anchorId="7909A0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5pt;height:18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33957512" r:id="rId12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Bronchus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="004F0C12" w:rsidRPr="00AE6BE4">
        <w:rPr>
          <w:noProof/>
          <w:position w:val="-12"/>
        </w:rPr>
        <w:object w:dxaOrig="300" w:dyaOrig="360" w14:anchorId="594720EA">
          <v:shape id="_x0000_i1026" type="#_x0000_t75" alt="" style="width:15.5pt;height:18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33957513" r:id="rId14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Colon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="004F0C12" w:rsidRPr="00AE6BE4">
        <w:rPr>
          <w:noProof/>
          <w:position w:val="-12"/>
        </w:rPr>
        <w:object w:dxaOrig="279" w:dyaOrig="360" w14:anchorId="378B93F4">
          <v:shape id="_x0000_i1027" type="#_x0000_t75" alt="" style="width:13.5pt;height:18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633957514" r:id="rId16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Ovary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="004F0C12" w:rsidRPr="00AE6BE4">
        <w:rPr>
          <w:noProof/>
          <w:position w:val="-12"/>
        </w:rPr>
        <w:object w:dxaOrig="300" w:dyaOrig="360" w14:anchorId="6E441FDC">
          <v:shape id="_x0000_i1028" type="#_x0000_t75" alt="" style="width:15.5pt;height:18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633957515" r:id="rId18"/>
        </w:objec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, </w:t>
      </w:r>
      <w:r w:rsidRPr="005D1D5A"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>Breast</w:t>
      </w:r>
      <w:r>
        <w:rPr>
          <w:rFonts w:ascii="Times New Roman" w:eastAsia="等线" w:hAnsi="Times New Roman" w:cs="Times New Roman"/>
          <w:color w:val="000000"/>
          <w:sz w:val="22"/>
          <w:szCs w:val="22"/>
          <w:lang w:eastAsia="zh-CN"/>
        </w:rPr>
        <w:t xml:space="preserve">: </w:t>
      </w:r>
      <w:r w:rsidR="004F0C12" w:rsidRPr="00AE6BE4">
        <w:rPr>
          <w:noProof/>
          <w:position w:val="-12"/>
        </w:rPr>
        <w:object w:dxaOrig="300" w:dyaOrig="360" w14:anchorId="6464A9D9">
          <v:shape id="_x0000_i1029" type="#_x0000_t75" alt="" style="width:15.5pt;height:18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33957516" r:id="rId20"/>
        </w:object>
      </w:r>
      <w:r>
        <w:rPr>
          <w:lang w:eastAsia="zh-CN"/>
        </w:rPr>
        <w:t>).</w:t>
      </w:r>
    </w:p>
    <w:p w14:paraId="1E733AD1" w14:textId="410737DF" w:rsidR="00DB38AF" w:rsidRDefault="00DB38AF" w:rsidP="00DB38AF">
      <w:pPr>
        <w:pStyle w:val="a0"/>
        <w:rPr>
          <w:lang w:eastAsia="zh-CN"/>
        </w:rPr>
      </w:pPr>
      <w:r>
        <w:rPr>
          <w:lang w:eastAsia="zh-CN"/>
        </w:rPr>
        <w:t>(2) Hypothesis:</w:t>
      </w:r>
    </w:p>
    <w:p w14:paraId="4CF73882" w14:textId="581892B7" w:rsidR="00DB38AF" w:rsidRDefault="004F0C12" w:rsidP="0006786C">
      <w:pPr>
        <w:pStyle w:val="a0"/>
        <w:ind w:firstLine="720"/>
      </w:pPr>
      <w:r w:rsidRPr="00AE6BE4">
        <w:rPr>
          <w:noProof/>
          <w:position w:val="-12"/>
        </w:rPr>
        <w:object w:dxaOrig="2620" w:dyaOrig="360" w14:anchorId="152F8447">
          <v:shape id="_x0000_i1030" type="#_x0000_t75" alt="" style="width:131pt;height:18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633957517" r:id="rId22"/>
        </w:object>
      </w:r>
      <w:r w:rsidR="00DB38AF">
        <w:t>,</w:t>
      </w:r>
    </w:p>
    <w:p w14:paraId="41C150FE" w14:textId="5DC495C2" w:rsidR="00DB38AF" w:rsidRDefault="004F0C12" w:rsidP="0006786C">
      <w:pPr>
        <w:pStyle w:val="a0"/>
        <w:ind w:firstLine="720"/>
        <w:rPr>
          <w:i/>
          <w:iCs/>
        </w:rPr>
      </w:pPr>
      <w:r w:rsidRPr="00AE6BE4">
        <w:rPr>
          <w:noProof/>
          <w:position w:val="-12"/>
        </w:rPr>
        <w:object w:dxaOrig="440" w:dyaOrig="360" w14:anchorId="753B740B">
          <v:shape id="_x0000_i1031" type="#_x0000_t75" alt="" style="width:22.5pt;height:18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633957518" r:id="rId24"/>
        </w:object>
      </w:r>
      <w:r w:rsidR="009933C9" w:rsidRPr="009933C9">
        <w:rPr>
          <w:i/>
          <w:iCs/>
        </w:rPr>
        <w:t>at least two group means are different</w:t>
      </w:r>
    </w:p>
    <w:p w14:paraId="20FA67F6" w14:textId="6974E486" w:rsidR="009933C9" w:rsidRDefault="009933C9" w:rsidP="0006786C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3) Significant level:</w:t>
      </w:r>
      <w:r w:rsidR="0006786C">
        <w:rPr>
          <w:rFonts w:hint="eastAsia"/>
          <w:lang w:eastAsia="zh-CN"/>
        </w:rPr>
        <w:t xml:space="preserve"> </w:t>
      </w:r>
      <w:r w:rsidR="004F0C12" w:rsidRPr="00AE6BE4">
        <w:rPr>
          <w:noProof/>
          <w:position w:val="-6"/>
        </w:rPr>
        <w:object w:dxaOrig="880" w:dyaOrig="279" w14:anchorId="0E6B032E">
          <v:shape id="_x0000_i1032" type="#_x0000_t75" alt="" style="width:43.5pt;height:13.5pt;mso-width-percent:0;mso-height-percent:0;mso-width-percent:0;mso-height-percent:0" o:ole="">
            <v:imagedata r:id="rId25" o:title=""/>
          </v:shape>
          <o:OLEObject Type="Embed" ProgID="Equation.DSMT4" ShapeID="_x0000_i1032" DrawAspect="Content" ObjectID="_1633957519" r:id="rId26"/>
        </w:object>
      </w:r>
    </w:p>
    <w:p w14:paraId="4CE2B0B3" w14:textId="0A1C8074" w:rsidR="009933C9" w:rsidRDefault="009933C9" w:rsidP="0006786C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4) Assumption:</w:t>
      </w:r>
      <w:r w:rsidR="0006786C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N</w:t>
      </w:r>
      <w:r>
        <w:rPr>
          <w:lang w:eastAsia="zh-CN"/>
        </w:rPr>
        <w:t>ormality assumed.</w:t>
      </w:r>
    </w:p>
    <w:p w14:paraId="33B15A6C" w14:textId="10966682" w:rsidR="009933C9" w:rsidRPr="009933C9" w:rsidRDefault="009933C9" w:rsidP="00DB38AF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 xml:space="preserve">5) Form of the test statistic and its null distribution: </w:t>
      </w:r>
    </w:p>
    <w:p w14:paraId="110B2529" w14:textId="539B7FFD" w:rsidR="003E1047" w:rsidRDefault="00F86917" w:rsidP="00FD7777">
      <w:pPr>
        <w:pStyle w:val="a0"/>
        <w:ind w:firstLine="720"/>
      </w:pPr>
      <w:r w:rsidRPr="00CB3448">
        <w:rPr>
          <w:noProof/>
          <w:position w:val="-54"/>
        </w:rPr>
        <w:object w:dxaOrig="3280" w:dyaOrig="2040" w14:anchorId="111101FD">
          <v:shape id="_x0000_i1033" type="#_x0000_t75" alt="" style="width:159pt;height:99pt" o:ole="">
            <v:imagedata r:id="rId27" o:title=""/>
          </v:shape>
          <o:OLEObject Type="Embed" ProgID="Equation.DSMT4" ShapeID="_x0000_i1033" DrawAspect="Content" ObjectID="_1633957520" r:id="rId28"/>
        </w:object>
      </w:r>
    </w:p>
    <w:p w14:paraId="23815445" w14:textId="6B51DA8C" w:rsidR="00FD7777" w:rsidRDefault="00F86917" w:rsidP="00FD7777">
      <w:pPr>
        <w:pStyle w:val="a0"/>
        <w:ind w:firstLine="720"/>
        <w:rPr>
          <w:noProof/>
        </w:rPr>
      </w:pPr>
      <w:r w:rsidRPr="00CB3448">
        <w:rPr>
          <w:noProof/>
          <w:position w:val="-54"/>
        </w:rPr>
        <w:object w:dxaOrig="7800" w:dyaOrig="1680" w14:anchorId="61AF4517">
          <v:shape id="_x0000_i1034" type="#_x0000_t75" alt="" style="width:374pt;height:82pt" o:ole="">
            <v:imagedata r:id="rId29" o:title=""/>
          </v:shape>
          <o:OLEObject Type="Embed" ProgID="Equation.DSMT4" ShapeID="_x0000_i1034" DrawAspect="Content" ObjectID="_1633957521" r:id="rId30"/>
        </w:object>
      </w:r>
    </w:p>
    <w:p w14:paraId="6D5B9BF4" w14:textId="5581375B" w:rsidR="00ED6889" w:rsidRDefault="00FD7777" w:rsidP="00FD7777">
      <w:pPr>
        <w:pStyle w:val="a0"/>
      </w:pPr>
      <w:r>
        <w:rPr>
          <w:noProof/>
        </w:rPr>
        <w:tab/>
      </w:r>
      <w:r w:rsidR="00F86917" w:rsidRPr="00CB3448">
        <w:rPr>
          <w:noProof/>
          <w:position w:val="-42"/>
        </w:rPr>
        <w:object w:dxaOrig="3240" w:dyaOrig="999" w14:anchorId="121F87B8">
          <v:shape id="_x0000_i1035" type="#_x0000_t75" alt="" style="width:156.5pt;height:48pt" o:ole="">
            <v:imagedata r:id="rId31" o:title=""/>
          </v:shape>
          <o:OLEObject Type="Embed" ProgID="Equation.DSMT4" ShapeID="_x0000_i1035" DrawAspect="Content" ObjectID="_1633957522" r:id="rId32"/>
        </w:object>
      </w:r>
    </w:p>
    <w:p w14:paraId="3BB75627" w14:textId="0075751C" w:rsidR="003E1047" w:rsidRDefault="00F86917" w:rsidP="00FD7777">
      <w:pPr>
        <w:pStyle w:val="a0"/>
        <w:ind w:firstLine="720"/>
      </w:pPr>
      <w:r w:rsidRPr="00CB3448">
        <w:rPr>
          <w:noProof/>
          <w:position w:val="-42"/>
        </w:rPr>
        <w:object w:dxaOrig="2600" w:dyaOrig="999" w14:anchorId="154C6E9A">
          <v:shape id="_x0000_i1036" type="#_x0000_t75" alt="" style="width:124pt;height:49pt" o:ole="">
            <v:imagedata r:id="rId33" o:title=""/>
          </v:shape>
          <o:OLEObject Type="Embed" ProgID="Equation.DSMT4" ShapeID="_x0000_i1036" DrawAspect="Content" ObjectID="_1633957523" r:id="rId34"/>
        </w:object>
      </w:r>
    </w:p>
    <w:p w14:paraId="616CF861" w14:textId="52F1A82E" w:rsidR="008E3B51" w:rsidRDefault="00F86917" w:rsidP="001B0BAD">
      <w:pPr>
        <w:pStyle w:val="a0"/>
        <w:ind w:firstLine="720"/>
        <w:rPr>
          <w:noProof/>
        </w:rPr>
      </w:pPr>
      <w:r w:rsidRPr="00CB3448">
        <w:rPr>
          <w:noProof/>
          <w:position w:val="-42"/>
        </w:rPr>
        <w:object w:dxaOrig="2460" w:dyaOrig="999" w14:anchorId="5EEE1B7D">
          <v:shape id="_x0000_i1037" type="#_x0000_t75" alt="" style="width:115pt;height:48pt" o:ole="">
            <v:imagedata r:id="rId35" o:title=""/>
          </v:shape>
          <o:OLEObject Type="Embed" ProgID="Equation.DSMT4" ShapeID="_x0000_i1037" DrawAspect="Content" ObjectID="_1633957524" r:id="rId36"/>
        </w:object>
      </w:r>
    </w:p>
    <w:p w14:paraId="0DF5D82C" w14:textId="4DAD8496" w:rsidR="00C059FA" w:rsidRDefault="004F0C12" w:rsidP="003E1047">
      <w:pPr>
        <w:pStyle w:val="a0"/>
      </w:pPr>
      <w:r w:rsidRPr="00F15E02">
        <w:rPr>
          <w:noProof/>
          <w:position w:val="-28"/>
        </w:rPr>
        <w:object w:dxaOrig="5240" w:dyaOrig="660" w14:anchorId="7908C47E">
          <v:shape id="_x0000_i1038" type="#_x0000_t75" alt="" style="width:262.5pt;height:33.5pt;mso-width-percent:0;mso-height-percent:0;mso-width-percent:0;mso-height-percent:0" o:ole="">
            <v:imagedata r:id="rId37" o:title=""/>
          </v:shape>
          <o:OLEObject Type="Embed" ProgID="Equation.DSMT4" ShapeID="_x0000_i1038" DrawAspect="Content" ObjectID="_1633957525" r:id="rId38"/>
        </w:object>
      </w:r>
      <w:r w:rsidR="009933C9">
        <w:t xml:space="preserve"> under the null hypothesis</w:t>
      </w:r>
    </w:p>
    <w:p w14:paraId="55EC600E" w14:textId="46DDB19B" w:rsidR="00C34B0E" w:rsidRPr="003E1047" w:rsidRDefault="00FD7777" w:rsidP="003E1047">
      <w:pPr>
        <w:pStyle w:val="a0"/>
      </w:pPr>
      <w:r w:rsidRPr="00FD7777">
        <w:rPr>
          <w:position w:val="-14"/>
        </w:rPr>
        <w:object w:dxaOrig="7920" w:dyaOrig="380" w14:anchorId="3AF68B1C">
          <v:shape id="_x0000_i1039" type="#_x0000_t75" style="width:396pt;height:19pt" o:ole="">
            <v:imagedata r:id="rId39" o:title=""/>
          </v:shape>
          <o:OLEObject Type="Embed" ProgID="Equation.DSMT4" ShapeID="_x0000_i1039" DrawAspect="Content" ObjectID="_1633957526" r:id="rId40"/>
        </w:object>
      </w:r>
    </w:p>
    <w:p w14:paraId="27905848" w14:textId="3A721D57" w:rsidR="003E1047" w:rsidRPr="003E1047" w:rsidRDefault="003E1047" w:rsidP="003E1047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able </w:t>
      </w:r>
      <w:proofErr w:type="gramStart"/>
      <w:r>
        <w:rPr>
          <w:lang w:eastAsia="zh-CN"/>
        </w:rPr>
        <w:t>2  ANOVA</w:t>
      </w:r>
      <w:proofErr w:type="gramEnd"/>
      <w:r>
        <w:rPr>
          <w:lang w:eastAsia="zh-CN"/>
        </w:rPr>
        <w:t xml:space="preserve"> table</w:t>
      </w:r>
    </w:p>
    <w:tbl>
      <w:tblPr>
        <w:tblW w:w="7092" w:type="dxa"/>
        <w:jc w:val="center"/>
        <w:tblLook w:val="04A0" w:firstRow="1" w:lastRow="0" w:firstColumn="1" w:lastColumn="0" w:noHBand="0" w:noVBand="1"/>
      </w:tblPr>
      <w:tblGrid>
        <w:gridCol w:w="986"/>
        <w:gridCol w:w="960"/>
        <w:gridCol w:w="1480"/>
        <w:gridCol w:w="1323"/>
        <w:gridCol w:w="1302"/>
        <w:gridCol w:w="1041"/>
      </w:tblGrid>
      <w:tr w:rsidR="003E1047" w:rsidRPr="003E1047" w14:paraId="3D8C3013" w14:textId="77777777" w:rsidTr="009933C9">
        <w:trPr>
          <w:trHeight w:val="828"/>
          <w:jc w:val="center"/>
        </w:trPr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87249F9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ourc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38CD12B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D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C410DD3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um of Square (SS)</w:t>
            </w: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6BC421F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an Sum of Square</w:t>
            </w:r>
          </w:p>
        </w:tc>
        <w:tc>
          <w:tcPr>
            <w:tcW w:w="13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F41A3BC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F-Statistics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4334289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P-value</w:t>
            </w:r>
          </w:p>
        </w:tc>
      </w:tr>
      <w:tr w:rsidR="003E1047" w:rsidRPr="003E1047" w14:paraId="262560E2" w14:textId="77777777" w:rsidTr="009933C9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1D2C7B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etwee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053E1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DEDFD8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1535761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E13AC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883940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57BC8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.43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AA0BD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29</w:t>
            </w:r>
          </w:p>
        </w:tc>
      </w:tr>
      <w:tr w:rsidR="003E1047" w:rsidRPr="003E1047" w14:paraId="72C6DD3D" w14:textId="77777777" w:rsidTr="009933C9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027900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With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E89FA3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59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40F141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6448144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742E92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48274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B565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9CA730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</w:p>
        </w:tc>
      </w:tr>
      <w:tr w:rsidR="003E1047" w:rsidRPr="003E1047" w14:paraId="5ECAE517" w14:textId="77777777" w:rsidTr="009933C9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2225BD4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Total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9B8CC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A32959" w14:textId="77777777" w:rsidR="003E1047" w:rsidRPr="003E1047" w:rsidRDefault="003E1047" w:rsidP="003E1047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37983905</w:t>
            </w:r>
          </w:p>
        </w:tc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7620D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D7767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AE92F5C" w14:textId="77777777" w:rsidR="003E1047" w:rsidRPr="003E1047" w:rsidRDefault="003E1047" w:rsidP="003E1047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</w:tr>
    </w:tbl>
    <w:p w14:paraId="460D1C0E" w14:textId="77777777" w:rsidR="009933C9" w:rsidRDefault="009933C9" w:rsidP="009933C9">
      <w:pPr>
        <w:pStyle w:val="a0"/>
        <w:rPr>
          <w:lang w:eastAsia="zh-CN"/>
        </w:rPr>
      </w:pPr>
    </w:p>
    <w:p w14:paraId="7D3BFABF" w14:textId="010F611C" w:rsidR="009933C9" w:rsidRDefault="009933C9" w:rsidP="009933C9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 xml:space="preserve">6) Decision rule: </w:t>
      </w:r>
    </w:p>
    <w:p w14:paraId="789B5434" w14:textId="6DDD03CA" w:rsidR="003E1047" w:rsidRDefault="009933C9" w:rsidP="006C469A">
      <w:pPr>
        <w:pStyle w:val="a0"/>
        <w:jc w:val="center"/>
      </w:pPr>
      <w:r>
        <w:rPr>
          <w:rFonts w:hint="eastAsia"/>
          <w:lang w:eastAsia="zh-CN"/>
        </w:rPr>
        <w:t>R</w:t>
      </w:r>
      <w:r>
        <w:rPr>
          <w:lang w:eastAsia="zh-CN"/>
        </w:rPr>
        <w:t xml:space="preserve">eject </w:t>
      </w:r>
      <w:r w:rsidR="004F0C12" w:rsidRPr="00AE6BE4">
        <w:rPr>
          <w:noProof/>
          <w:position w:val="-12"/>
        </w:rPr>
        <w:object w:dxaOrig="340" w:dyaOrig="360" w14:anchorId="1142AD99">
          <v:shape id="_x0000_i1040" type="#_x0000_t75" alt="" style="width:17pt;height:18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33957527" r:id="rId42"/>
        </w:object>
      </w:r>
      <w:r>
        <w:t xml:space="preserve"> if </w:t>
      </w:r>
      <w:r w:rsidR="004F0C12" w:rsidRPr="00AE6BE4">
        <w:rPr>
          <w:noProof/>
          <w:position w:val="-14"/>
        </w:rPr>
        <w:object w:dxaOrig="2040" w:dyaOrig="380" w14:anchorId="04695893">
          <v:shape id="_x0000_i1041" type="#_x0000_t75" alt="" style="width:102pt;height:19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633957528" r:id="rId44"/>
        </w:object>
      </w:r>
    </w:p>
    <w:p w14:paraId="34FD7DFF" w14:textId="44A89B20" w:rsidR="0050410B" w:rsidRDefault="0050410B" w:rsidP="003E1047">
      <w:pPr>
        <w:pStyle w:val="a0"/>
        <w:rPr>
          <w:lang w:eastAsia="zh-CN"/>
        </w:rPr>
      </w:pPr>
      <w:r>
        <w:rPr>
          <w:rFonts w:hint="eastAsia"/>
          <w:lang w:eastAsia="zh-CN"/>
        </w:rPr>
        <w:t>(</w:t>
      </w:r>
      <w:r>
        <w:rPr>
          <w:lang w:eastAsia="zh-CN"/>
        </w:rPr>
        <w:t>7) Interpretation:</w:t>
      </w:r>
    </w:p>
    <w:p w14:paraId="1353E721" w14:textId="1CD6A72C" w:rsidR="0050410B" w:rsidRDefault="006C469A" w:rsidP="006C469A">
      <w:pPr>
        <w:pStyle w:val="a0"/>
      </w:pPr>
      <w:r>
        <w:rPr>
          <w:rFonts w:hint="eastAsia"/>
          <w:lang w:eastAsia="zh-CN"/>
        </w:rPr>
        <w:lastRenderedPageBreak/>
        <w:t>S</w:t>
      </w:r>
      <w:r>
        <w:rPr>
          <w:lang w:eastAsia="zh-CN"/>
        </w:rPr>
        <w:t xml:space="preserve">ince </w:t>
      </w:r>
      <w:r w:rsidR="004F0C12" w:rsidRPr="00AE6BE4">
        <w:rPr>
          <w:noProof/>
          <w:position w:val="-14"/>
        </w:rPr>
        <w:object w:dxaOrig="2680" w:dyaOrig="380" w14:anchorId="1954C535">
          <v:shape id="_x0000_i1042" type="#_x0000_t75" alt="" style="width:133.5pt;height:19pt;mso-width-percent:0;mso-height-percent:0;mso-width-percent:0;mso-height-percent:0" o:ole="">
            <v:imagedata r:id="rId45" o:title=""/>
          </v:shape>
          <o:OLEObject Type="Embed" ProgID="Equation.DSMT4" ShapeID="_x0000_i1042" DrawAspect="Content" ObjectID="_1633957529" r:id="rId46"/>
        </w:object>
      </w:r>
      <w:r>
        <w:t>, we reject the null hypothesis with 0.01 significance level, and we conclude that at least two group means are different.</w:t>
      </w:r>
    </w:p>
    <w:p w14:paraId="105B64FE" w14:textId="77777777" w:rsidR="00CD3C66" w:rsidRPr="003E1047" w:rsidRDefault="00CD3C66" w:rsidP="006C469A">
      <w:pPr>
        <w:pStyle w:val="a0"/>
        <w:rPr>
          <w:lang w:eastAsia="zh-CN"/>
        </w:rPr>
      </w:pPr>
    </w:p>
    <w:p w14:paraId="1F425945" w14:textId="4125F322" w:rsidR="008C6060" w:rsidRDefault="00724F99">
      <w:pPr>
        <w:pStyle w:val="2"/>
      </w:pPr>
      <w:bookmarkStart w:id="3" w:name="c"/>
      <w:r>
        <w:t>c)</w:t>
      </w:r>
      <w:bookmarkEnd w:id="3"/>
    </w:p>
    <w:p w14:paraId="67ED3152" w14:textId="1E21483A" w:rsidR="008F396D" w:rsidRDefault="008F396D" w:rsidP="008F396D">
      <w:pPr>
        <w:pStyle w:val="a0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>airwise comparisons:</w:t>
      </w:r>
    </w:p>
    <w:p w14:paraId="6EC00268" w14:textId="594A030E" w:rsidR="008F396D" w:rsidRDefault="008F396D" w:rsidP="008F396D">
      <w:pPr>
        <w:pStyle w:val="a0"/>
        <w:numPr>
          <w:ilvl w:val="0"/>
          <w:numId w:val="3"/>
        </w:numPr>
        <w:rPr>
          <w:lang w:eastAsia="zh-CN"/>
        </w:rPr>
      </w:pPr>
      <w:r w:rsidRPr="008F396D">
        <w:rPr>
          <w:lang w:eastAsia="zh-CN"/>
        </w:rPr>
        <w:t>Bonferroni</w:t>
      </w:r>
      <w:r>
        <w:rPr>
          <w:lang w:eastAsia="zh-CN"/>
        </w:rPr>
        <w:t xml:space="preserve"> adjustment:</w:t>
      </w:r>
    </w:p>
    <w:p w14:paraId="076418FE" w14:textId="703CBE87" w:rsidR="00925BCA" w:rsidRDefault="005A7566" w:rsidP="005A7566">
      <w:pPr>
        <w:pStyle w:val="a0"/>
      </w:pPr>
      <w:r w:rsidRPr="005A7566">
        <w:rPr>
          <w:lang w:eastAsia="zh-CN"/>
        </w:rPr>
        <w:t>Based on</w:t>
      </w:r>
      <w:r w:rsidRPr="005A7566">
        <w:rPr>
          <w:rFonts w:hint="eastAsia"/>
          <w:lang w:eastAsia="zh-CN"/>
        </w:rPr>
        <w:t xml:space="preserve"> </w:t>
      </w:r>
      <w:r w:rsidRPr="005A7566">
        <w:rPr>
          <w:lang w:eastAsia="zh-CN"/>
        </w:rPr>
        <w:t>part b),</w:t>
      </w:r>
      <w:r w:rsidRPr="005A7566">
        <w:rPr>
          <w:rFonts w:hint="eastAsia"/>
          <w:lang w:eastAsia="zh-CN"/>
        </w:rPr>
        <w:t xml:space="preserve"> </w:t>
      </w:r>
      <w:r>
        <w:rPr>
          <w:lang w:eastAsia="zh-CN"/>
        </w:rPr>
        <w:t>h</w:t>
      </w:r>
      <w:r w:rsidR="00925BCA">
        <w:rPr>
          <w:lang w:eastAsia="zh-CN"/>
        </w:rPr>
        <w:t>ere we have 10 comparisons</w:t>
      </w:r>
      <w:r w:rsidR="00F86917">
        <w:rPr>
          <w:lang w:eastAsia="zh-CN"/>
        </w:rPr>
        <w:t xml:space="preserve"> </w:t>
      </w:r>
      <w:r w:rsidR="00925BCA">
        <w:rPr>
          <w:lang w:eastAsia="zh-CN"/>
        </w:rPr>
        <w:t>(</w:t>
      </w:r>
      <w:r w:rsidR="004F0C12" w:rsidRPr="00AE6BE4">
        <w:rPr>
          <w:noProof/>
          <w:position w:val="-30"/>
        </w:rPr>
        <w:object w:dxaOrig="440" w:dyaOrig="720" w14:anchorId="76FABCE6">
          <v:shape id="_x0000_i1043" type="#_x0000_t75" alt="" style="width:22.5pt;height:36pt;mso-width-percent:0;mso-height-percent:0;mso-width-percent:0;mso-height-percent:0" o:ole="">
            <v:imagedata r:id="rId47" o:title=""/>
          </v:shape>
          <o:OLEObject Type="Embed" ProgID="Equation.DSMT4" ShapeID="_x0000_i1043" DrawAspect="Content" ObjectID="_1633957530" r:id="rId48"/>
        </w:object>
      </w:r>
      <w:r w:rsidR="00925BCA">
        <w:rPr>
          <w:lang w:eastAsia="zh-CN"/>
        </w:rPr>
        <w:t xml:space="preserve">). </w:t>
      </w:r>
      <w:r>
        <w:t>The adjusted significance level is:</w:t>
      </w:r>
    </w:p>
    <w:p w14:paraId="0F417572" w14:textId="03191A00" w:rsidR="008F396D" w:rsidRDefault="004F0C12" w:rsidP="00FE5FDF">
      <w:pPr>
        <w:pStyle w:val="a0"/>
        <w:jc w:val="center"/>
      </w:pPr>
      <w:r w:rsidRPr="00AE6BE4">
        <w:rPr>
          <w:noProof/>
          <w:position w:val="-66"/>
        </w:rPr>
        <w:object w:dxaOrig="3080" w:dyaOrig="1040" w14:anchorId="7F43F809">
          <v:shape id="_x0000_i1044" type="#_x0000_t75" alt="" style="width:154.5pt;height:52.5pt;mso-width-percent:0;mso-height-percent:0;mso-width-percent:0;mso-height-percent:0" o:ole="">
            <v:imagedata r:id="rId49" o:title=""/>
          </v:shape>
          <o:OLEObject Type="Embed" ProgID="Equation.DSMT4" ShapeID="_x0000_i1044" DrawAspect="Content" ObjectID="_1633957531" r:id="rId50"/>
        </w:object>
      </w:r>
    </w:p>
    <w:p w14:paraId="1A5549AE" w14:textId="58584A48" w:rsidR="00C34B0E" w:rsidRDefault="008742CD" w:rsidP="00064189">
      <w:pPr>
        <w:pStyle w:val="a0"/>
        <w:rPr>
          <w:lang w:eastAsia="zh-CN"/>
        </w:rPr>
      </w:pPr>
      <w:r>
        <w:rPr>
          <w:lang w:eastAsia="zh-CN"/>
        </w:rPr>
        <w:t xml:space="preserve">We can also adjust </w:t>
      </w:r>
      <w:r w:rsidRPr="008742CD">
        <w:rPr>
          <w:i/>
          <w:iCs/>
          <w:lang w:eastAsia="zh-CN"/>
        </w:rPr>
        <w:t>P</w:t>
      </w:r>
      <w:r>
        <w:rPr>
          <w:lang w:eastAsia="zh-CN"/>
        </w:rPr>
        <w:t>-value to do pairwise comparison</w:t>
      </w:r>
      <w:r w:rsidR="00F86917">
        <w:rPr>
          <w:lang w:eastAsia="zh-CN"/>
        </w:rPr>
        <w:t>.</w:t>
      </w:r>
      <w:r>
        <w:rPr>
          <w:lang w:eastAsia="zh-CN"/>
        </w:rPr>
        <w:t xml:space="preserve"> </w:t>
      </w:r>
      <w:r w:rsidR="00F86917">
        <w:rPr>
          <w:lang w:eastAsia="zh-CN"/>
        </w:rPr>
        <w:t>I</w:t>
      </w:r>
      <w:r w:rsidR="000461B4">
        <w:rPr>
          <w:lang w:eastAsia="zh-CN"/>
        </w:rPr>
        <w:t>mplement</w:t>
      </w:r>
      <w:r w:rsidR="00F86917">
        <w:rPr>
          <w:lang w:eastAsia="zh-CN"/>
        </w:rPr>
        <w:t>ing</w:t>
      </w:r>
      <w:r w:rsidR="000461B4">
        <w:rPr>
          <w:lang w:eastAsia="zh-CN"/>
        </w:rPr>
        <w:t xml:space="preserve"> the</w:t>
      </w:r>
      <w:r w:rsidRPr="008742CD">
        <w:rPr>
          <w:lang w:eastAsia="zh-CN"/>
        </w:rPr>
        <w:t xml:space="preserve"> </w:t>
      </w:r>
      <w:r w:rsidRPr="008F396D">
        <w:rPr>
          <w:lang w:eastAsia="zh-CN"/>
        </w:rPr>
        <w:t>Bonferroni</w:t>
      </w:r>
      <w:r w:rsidR="000461B4">
        <w:rPr>
          <w:lang w:eastAsia="zh-CN"/>
        </w:rPr>
        <w:t xml:space="preserve"> method </w:t>
      </w:r>
      <w:r>
        <w:rPr>
          <w:lang w:eastAsia="zh-CN"/>
        </w:rPr>
        <w:t xml:space="preserve">through R software, </w:t>
      </w:r>
      <w:r w:rsidR="000461B4">
        <w:rPr>
          <w:lang w:eastAsia="zh-CN"/>
        </w:rPr>
        <w:t xml:space="preserve">we can get </w:t>
      </w:r>
      <w:r>
        <w:rPr>
          <w:lang w:eastAsia="zh-CN"/>
        </w:rPr>
        <w:t xml:space="preserve">adjusted </w:t>
      </w:r>
      <w:r w:rsidRPr="008742CD">
        <w:rPr>
          <w:i/>
          <w:iCs/>
          <w:lang w:eastAsia="zh-CN"/>
        </w:rPr>
        <w:t>P</w:t>
      </w:r>
      <w:r>
        <w:rPr>
          <w:lang w:eastAsia="zh-CN"/>
        </w:rPr>
        <w:t>-value</w:t>
      </w:r>
      <w:r w:rsidR="00F86917">
        <w:rPr>
          <w:lang w:eastAsia="zh-CN"/>
        </w:rPr>
        <w:t>s</w:t>
      </w:r>
      <w:r>
        <w:rPr>
          <w:lang w:eastAsia="zh-CN"/>
        </w:rPr>
        <w:t xml:space="preserve"> in </w:t>
      </w:r>
      <w:r w:rsidR="000461B4">
        <w:rPr>
          <w:lang w:eastAsia="zh-CN"/>
        </w:rPr>
        <w:t>the Table 3</w:t>
      </w:r>
      <w:r>
        <w:rPr>
          <w:lang w:eastAsia="zh-CN"/>
        </w:rPr>
        <w:t xml:space="preserve"> (the adjusted </w:t>
      </w:r>
      <w:r w:rsidRPr="008742CD">
        <w:rPr>
          <w:i/>
          <w:iCs/>
          <w:lang w:eastAsia="zh-CN"/>
        </w:rPr>
        <w:t>P</w:t>
      </w:r>
      <w:r>
        <w:rPr>
          <w:lang w:eastAsia="zh-CN"/>
        </w:rPr>
        <w:t>-value</w:t>
      </w:r>
      <w:r w:rsidR="00F86917">
        <w:rPr>
          <w:lang w:eastAsia="zh-CN"/>
        </w:rPr>
        <w:t>s</w:t>
      </w:r>
      <w:r>
        <w:rPr>
          <w:lang w:eastAsia="zh-CN"/>
        </w:rPr>
        <w:t xml:space="preserve"> are compared with original significant level, which is 0.01 in this case)</w:t>
      </w:r>
      <w:r w:rsidR="000461B4">
        <w:rPr>
          <w:lang w:eastAsia="zh-CN"/>
        </w:rPr>
        <w:t>.</w:t>
      </w:r>
    </w:p>
    <w:p w14:paraId="4603D616" w14:textId="4862C513" w:rsidR="00FE5FDF" w:rsidRPr="008F396D" w:rsidRDefault="00925BCA" w:rsidP="00925BCA">
      <w:pPr>
        <w:pStyle w:val="a0"/>
        <w:jc w:val="center"/>
        <w:rPr>
          <w:lang w:eastAsia="zh-CN"/>
        </w:rPr>
      </w:pPr>
      <w:r>
        <w:rPr>
          <w:lang w:eastAsia="zh-CN"/>
        </w:rPr>
        <w:t xml:space="preserve">Table </w:t>
      </w:r>
      <w:proofErr w:type="gramStart"/>
      <w:r>
        <w:rPr>
          <w:lang w:eastAsia="zh-CN"/>
        </w:rPr>
        <w:t xml:space="preserve">3  </w:t>
      </w:r>
      <w:r w:rsidRPr="00F86917">
        <w:rPr>
          <w:i/>
          <w:iCs/>
          <w:lang w:eastAsia="zh-CN"/>
        </w:rPr>
        <w:t>P</w:t>
      </w:r>
      <w:proofErr w:type="gramEnd"/>
      <w:r>
        <w:rPr>
          <w:lang w:eastAsia="zh-CN"/>
        </w:rPr>
        <w:t xml:space="preserve">-value of </w:t>
      </w:r>
      <w:r w:rsidR="00F86917">
        <w:rPr>
          <w:lang w:eastAsia="zh-CN"/>
        </w:rPr>
        <w:t>p</w:t>
      </w:r>
      <w:r>
        <w:rPr>
          <w:lang w:eastAsia="zh-CN"/>
        </w:rPr>
        <w:t xml:space="preserve">airwise comparisons under </w:t>
      </w:r>
      <w:r w:rsidRPr="008F396D">
        <w:rPr>
          <w:lang w:eastAsia="zh-CN"/>
        </w:rPr>
        <w:t>Bonferroni</w:t>
      </w:r>
      <w:r>
        <w:rPr>
          <w:lang w:eastAsia="zh-CN"/>
        </w:rPr>
        <w:t xml:space="preserve"> adjustment</w:t>
      </w:r>
    </w:p>
    <w:tbl>
      <w:tblPr>
        <w:tblW w:w="5320" w:type="dxa"/>
        <w:jc w:val="center"/>
        <w:tblLook w:val="04A0" w:firstRow="1" w:lastRow="0" w:firstColumn="1" w:lastColumn="0" w:noHBand="0" w:noVBand="1"/>
      </w:tblPr>
      <w:tblGrid>
        <w:gridCol w:w="1060"/>
        <w:gridCol w:w="1480"/>
        <w:gridCol w:w="1060"/>
        <w:gridCol w:w="960"/>
        <w:gridCol w:w="960"/>
      </w:tblGrid>
      <w:tr w:rsidR="00FE5FDF" w:rsidRPr="00FE5FDF" w14:paraId="784F6472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8E46F" w14:textId="022D17EA" w:rsidR="00FE5FDF" w:rsidRPr="00FE5FDF" w:rsidRDefault="00FE5FDF" w:rsidP="00925BCA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03304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1FF3E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99862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7BD8C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</w:tr>
      <w:tr w:rsidR="00FE5FDF" w:rsidRPr="00FE5FDF" w14:paraId="740981E9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CD5949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70057" w14:textId="16FB0D81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4D3A2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37D95F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B0487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E5FDF" w:rsidRPr="00FE5FDF" w14:paraId="457A0F78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9C3CD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9688F" w14:textId="3841C8C3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6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D3507" w14:textId="4EBFA27A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829C7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7A822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E5FDF" w:rsidRPr="00FE5FDF" w14:paraId="717D5635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056D1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F832A" w14:textId="28C900A8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57CA30" w14:textId="422AFACF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385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44471" w14:textId="05E49F82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274F2" w14:textId="77777777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E5FDF" w:rsidRPr="00FE5FDF" w14:paraId="46CE55D5" w14:textId="77777777" w:rsidTr="00925BCA">
        <w:trPr>
          <w:trHeight w:val="288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1177A" w14:textId="77777777" w:rsidR="00FE5FDF" w:rsidRPr="00FE5FDF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E5FDF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E96A2" w14:textId="2EC7FC91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1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5B3AC" w14:textId="4931254F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A99C3" w14:textId="7D713158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.00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9A43B" w14:textId="7A7F0183" w:rsidR="00FE5FDF" w:rsidRPr="006C2413" w:rsidRDefault="00FE5FDF" w:rsidP="00925BCA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75283</w:t>
            </w:r>
          </w:p>
        </w:tc>
      </w:tr>
    </w:tbl>
    <w:p w14:paraId="4CA00406" w14:textId="18DD4FC2" w:rsidR="000461B4" w:rsidRDefault="008742CD" w:rsidP="000461B4">
      <w:pPr>
        <w:pStyle w:val="a0"/>
        <w:rPr>
          <w:lang w:eastAsia="zh-CN"/>
        </w:rPr>
      </w:pPr>
      <w:r>
        <w:rPr>
          <w:lang w:eastAsia="zh-CN"/>
        </w:rPr>
        <w:t xml:space="preserve">According to Table 3, </w:t>
      </w:r>
      <w:r w:rsidR="003B7551">
        <w:rPr>
          <w:lang w:eastAsia="zh-CN"/>
        </w:rPr>
        <w:t xml:space="preserve">at 0.01 significant level, we can conclude that there is </w:t>
      </w:r>
      <w:r w:rsidR="00C34B0E">
        <w:rPr>
          <w:lang w:eastAsia="zh-CN"/>
        </w:rPr>
        <w:t xml:space="preserve">significant difference between </w:t>
      </w:r>
      <w:r w:rsidRPr="003B7551">
        <w:rPr>
          <w:lang w:eastAsia="zh-CN"/>
        </w:rPr>
        <w:t>Breast-Bronchus, Breast-Colon, Breast-Stomach</w:t>
      </w:r>
      <w:r w:rsidR="00C34B0E">
        <w:rPr>
          <w:lang w:eastAsia="zh-CN"/>
        </w:rPr>
        <w:t>, respectively</w:t>
      </w:r>
      <w:r w:rsidR="003B7551">
        <w:rPr>
          <w:lang w:eastAsia="zh-CN"/>
        </w:rPr>
        <w:t>.</w:t>
      </w:r>
    </w:p>
    <w:p w14:paraId="08019F92" w14:textId="0C41FBE6" w:rsidR="00FE5FDF" w:rsidRDefault="000461B4" w:rsidP="000461B4">
      <w:pPr>
        <w:pStyle w:val="a0"/>
        <w:numPr>
          <w:ilvl w:val="0"/>
          <w:numId w:val="3"/>
        </w:numPr>
        <w:rPr>
          <w:lang w:eastAsia="zh-CN"/>
        </w:rPr>
      </w:pPr>
      <w:r w:rsidRPr="000461B4">
        <w:rPr>
          <w:lang w:eastAsia="zh-CN"/>
        </w:rPr>
        <w:t>Tukey</w:t>
      </w:r>
      <w:r>
        <w:rPr>
          <w:lang w:eastAsia="zh-CN"/>
        </w:rPr>
        <w:t xml:space="preserve"> adjustment:</w:t>
      </w:r>
    </w:p>
    <w:p w14:paraId="5A694F8A" w14:textId="38AD5BCA" w:rsidR="002D2877" w:rsidRDefault="002D2877" w:rsidP="002D2877">
      <w:pPr>
        <w:pStyle w:val="a0"/>
        <w:rPr>
          <w:lang w:eastAsia="zh-CN"/>
        </w:rPr>
      </w:pPr>
      <w:r>
        <w:rPr>
          <w:lang w:eastAsia="zh-CN"/>
        </w:rPr>
        <w:t>Assum</w:t>
      </w:r>
      <w:r w:rsidR="00F86917">
        <w:rPr>
          <w:lang w:eastAsia="zh-CN"/>
        </w:rPr>
        <w:t>e</w:t>
      </w:r>
      <w:r>
        <w:rPr>
          <w:lang w:eastAsia="zh-CN"/>
        </w:rPr>
        <w:t xml:space="preserve"> that </w:t>
      </w:r>
      <w:r w:rsidR="004F0C12" w:rsidRPr="00AE6BE4">
        <w:rPr>
          <w:noProof/>
          <w:position w:val="-14"/>
        </w:rPr>
        <w:object w:dxaOrig="279" w:dyaOrig="380" w14:anchorId="5F612900">
          <v:shape id="_x0000_i1045" type="#_x0000_t75" alt="" style="width:13.5pt;height:19pt;mso-width-percent:0;mso-height-percent:0;mso-width-percent:0;mso-height-percent:0" o:ole="">
            <v:imagedata r:id="rId51" o:title=""/>
          </v:shape>
          <o:OLEObject Type="Embed" ProgID="Equation.DSMT4" ShapeID="_x0000_i1045" DrawAspect="Content" ObjectID="_1633957532" r:id="rId52"/>
        </w:object>
      </w:r>
      <w:r>
        <w:t xml:space="preserve">denotes the comparison between </w:t>
      </w:r>
      <w:proofErr w:type="spellStart"/>
      <w:r w:rsidR="00F86917">
        <w:rPr>
          <w:i/>
          <w:iCs/>
        </w:rPr>
        <w:t>i</w:t>
      </w:r>
      <w:proofErr w:type="spellEnd"/>
      <w:r w:rsidR="00F86917">
        <w:rPr>
          <w:i/>
          <w:iCs/>
        </w:rPr>
        <w:t xml:space="preserve"> </w:t>
      </w:r>
      <w:proofErr w:type="spellStart"/>
      <w:r>
        <w:t>th</w:t>
      </w:r>
      <w:proofErr w:type="spellEnd"/>
      <w:r>
        <w:t xml:space="preserve"> and </w:t>
      </w:r>
      <w:r w:rsidRPr="005A7566">
        <w:rPr>
          <w:i/>
          <w:iCs/>
        </w:rPr>
        <w:t>j</w:t>
      </w:r>
      <w:r w:rsidR="00F86917">
        <w:rPr>
          <w:i/>
          <w:iCs/>
        </w:rPr>
        <w:t xml:space="preserve"> </w:t>
      </w:r>
      <w:proofErr w:type="spellStart"/>
      <w:r>
        <w:t>th</w:t>
      </w:r>
      <w:proofErr w:type="spellEnd"/>
      <w:r>
        <w:t xml:space="preserve"> group(</w:t>
      </w:r>
      <w:r w:rsidR="004F0C12" w:rsidRPr="00AE6BE4">
        <w:rPr>
          <w:noProof/>
          <w:position w:val="-10"/>
        </w:rPr>
        <w:object w:dxaOrig="499" w:dyaOrig="300" w14:anchorId="3D747F24">
          <v:shape id="_x0000_i1046" type="#_x0000_t75" alt="" style="width:25pt;height:15.5pt;mso-width-percent:0;mso-height-percent:0;mso-width-percent:0;mso-height-percent:0" o:ole="">
            <v:imagedata r:id="rId53" o:title=""/>
          </v:shape>
          <o:OLEObject Type="Embed" ProgID="Equation.DSMT4" ShapeID="_x0000_i1046" DrawAspect="Content" ObjectID="_1633957533" r:id="rId54"/>
        </w:object>
      </w:r>
      <w:r>
        <w:t>).</w:t>
      </w:r>
    </w:p>
    <w:p w14:paraId="566750AE" w14:textId="77777777" w:rsidR="000461B4" w:rsidRDefault="000461B4" w:rsidP="000461B4">
      <w:pPr>
        <w:pStyle w:val="a0"/>
        <w:rPr>
          <w:lang w:eastAsia="zh-CN"/>
        </w:rPr>
      </w:pPr>
      <w:r>
        <w:rPr>
          <w:lang w:eastAsia="zh-CN"/>
        </w:rPr>
        <w:t>The hypothesis is:</w:t>
      </w:r>
    </w:p>
    <w:p w14:paraId="548EF4F5" w14:textId="7C2F7EF4" w:rsidR="000461B4" w:rsidRDefault="004F0C12" w:rsidP="000461B4">
      <w:pPr>
        <w:pStyle w:val="a0"/>
        <w:jc w:val="center"/>
      </w:pPr>
      <w:r w:rsidRPr="005A7566">
        <w:rPr>
          <w:noProof/>
          <w:position w:val="-14"/>
        </w:rPr>
        <w:object w:dxaOrig="3019" w:dyaOrig="380" w14:anchorId="70A5723C">
          <v:shape id="_x0000_i1047" type="#_x0000_t75" alt="" style="width:151pt;height:19pt;mso-width-percent:0;mso-height-percent:0;mso-width-percent:0;mso-height-percent:0" o:ole="">
            <v:imagedata r:id="rId55" o:title=""/>
          </v:shape>
          <o:OLEObject Type="Embed" ProgID="Equation.DSMT4" ShapeID="_x0000_i1047" DrawAspect="Content" ObjectID="_1633957534" r:id="rId56"/>
        </w:object>
      </w:r>
    </w:p>
    <w:p w14:paraId="5265470D" w14:textId="77777777" w:rsidR="000461B4" w:rsidRDefault="000461B4" w:rsidP="000461B4">
      <w:pPr>
        <w:pStyle w:val="a0"/>
        <w:rPr>
          <w:lang w:eastAsia="zh-CN"/>
        </w:rPr>
      </w:pPr>
      <w:r>
        <w:rPr>
          <w:lang w:eastAsia="zh-CN"/>
        </w:rPr>
        <w:t>Significant level:</w:t>
      </w:r>
    </w:p>
    <w:p w14:paraId="12639AB6" w14:textId="77777777" w:rsidR="000461B4" w:rsidRDefault="004F0C12" w:rsidP="000461B4">
      <w:pPr>
        <w:pStyle w:val="a0"/>
        <w:jc w:val="center"/>
      </w:pPr>
      <w:r w:rsidRPr="00AE6BE4">
        <w:rPr>
          <w:noProof/>
          <w:position w:val="-6"/>
        </w:rPr>
        <w:object w:dxaOrig="880" w:dyaOrig="279" w14:anchorId="52270F3D">
          <v:shape id="_x0000_i1048" type="#_x0000_t75" alt="" style="width:43.5pt;height:13.5pt;mso-width-percent:0;mso-height-percent:0;mso-width-percent:0;mso-height-percent:0" o:ole="">
            <v:imagedata r:id="rId25" o:title=""/>
          </v:shape>
          <o:OLEObject Type="Embed" ProgID="Equation.DSMT4" ShapeID="_x0000_i1048" DrawAspect="Content" ObjectID="_1633957535" r:id="rId57"/>
        </w:object>
      </w:r>
    </w:p>
    <w:p w14:paraId="48E93C58" w14:textId="6DA71E1C" w:rsidR="000461B4" w:rsidRPr="009933C9" w:rsidRDefault="000461B4" w:rsidP="000461B4">
      <w:pPr>
        <w:pStyle w:val="a0"/>
        <w:rPr>
          <w:lang w:eastAsia="zh-CN"/>
        </w:rPr>
      </w:pPr>
      <w:r>
        <w:rPr>
          <w:lang w:eastAsia="zh-CN"/>
        </w:rPr>
        <w:t xml:space="preserve">Form the test statistic and its null distribution: </w:t>
      </w:r>
    </w:p>
    <w:p w14:paraId="45264576" w14:textId="0044462E" w:rsidR="000461B4" w:rsidRDefault="004F0C12" w:rsidP="002D2877">
      <w:pPr>
        <w:pStyle w:val="a0"/>
        <w:jc w:val="center"/>
      </w:pPr>
      <w:r w:rsidRPr="00AE6BE4">
        <w:rPr>
          <w:noProof/>
          <w:position w:val="-70"/>
        </w:rPr>
        <w:object w:dxaOrig="3320" w:dyaOrig="1160" w14:anchorId="4276EC08">
          <v:shape id="_x0000_i1049" type="#_x0000_t75" alt="" style="width:166.5pt;height:58.5pt;mso-width-percent:0;mso-height-percent:0;mso-width-percent:0;mso-height-percent:0" o:ole="">
            <v:imagedata r:id="rId58" o:title=""/>
          </v:shape>
          <o:OLEObject Type="Embed" ProgID="Equation.DSMT4" ShapeID="_x0000_i1049" DrawAspect="Content" ObjectID="_1633957536" r:id="rId59"/>
        </w:object>
      </w:r>
    </w:p>
    <w:p w14:paraId="74620D23" w14:textId="0C101DF3" w:rsidR="00C34B0E" w:rsidRDefault="002D2877" w:rsidP="002D2877">
      <w:pPr>
        <w:pStyle w:val="a0"/>
        <w:rPr>
          <w:lang w:eastAsia="zh-CN"/>
        </w:rPr>
      </w:pPr>
      <w:r>
        <w:rPr>
          <w:lang w:eastAsia="zh-CN"/>
        </w:rPr>
        <w:t>where</w:t>
      </w:r>
      <w:r w:rsidR="004F0C12" w:rsidRPr="00AE6BE4">
        <w:rPr>
          <w:noProof/>
          <w:position w:val="-10"/>
        </w:rPr>
        <w:object w:dxaOrig="2460" w:dyaOrig="320" w14:anchorId="3FCB0E5D">
          <v:shape id="_x0000_i1050" type="#_x0000_t75" alt="" style="width:123pt;height:16.5pt;mso-width-percent:0;mso-height-percent:0;mso-width-percent:0;mso-height-percent:0" o:ole="">
            <v:imagedata r:id="rId60" o:title=""/>
          </v:shape>
          <o:OLEObject Type="Embed" ProgID="Equation.DSMT4" ShapeID="_x0000_i1050" DrawAspect="Content" ObjectID="_1633957537" r:id="rId61"/>
        </w:object>
      </w:r>
      <w:r>
        <w:rPr>
          <w:lang w:eastAsia="zh-CN"/>
        </w:rPr>
        <w:t>,</w:t>
      </w:r>
      <w:r w:rsidRPr="002D2877">
        <w:t xml:space="preserve"> </w:t>
      </w:r>
      <w:r w:rsidR="004F0C12" w:rsidRPr="00AE6BE4">
        <w:rPr>
          <w:noProof/>
          <w:position w:val="-6"/>
        </w:rPr>
        <w:object w:dxaOrig="200" w:dyaOrig="279" w14:anchorId="3A1FF8F2">
          <v:shape id="_x0000_i1051" type="#_x0000_t75" alt="" style="width:10.5pt;height:13.5pt;mso-width-percent:0;mso-height-percent:0;mso-width-percent:0;mso-height-percent:0" o:ole="">
            <v:imagedata r:id="rId62" o:title=""/>
          </v:shape>
          <o:OLEObject Type="Embed" ProgID="Equation.DSMT4" ShapeID="_x0000_i1051" DrawAspect="Content" ObjectID="_1633957538" r:id="rId63"/>
        </w:object>
      </w:r>
      <w:r>
        <w:rPr>
          <w:lang w:eastAsia="zh-CN"/>
        </w:rPr>
        <w:t xml:space="preserve"> is the overall number of group, </w:t>
      </w:r>
      <w:r w:rsidR="004F0C12" w:rsidRPr="00AE6BE4">
        <w:rPr>
          <w:noProof/>
          <w:position w:val="-6"/>
        </w:rPr>
        <w:object w:dxaOrig="200" w:dyaOrig="220" w14:anchorId="01BB637E">
          <v:shape id="_x0000_i1052" type="#_x0000_t75" alt="" style="width:10.5pt;height:11pt;mso-width-percent:0;mso-height-percent:0;mso-width-percent:0;mso-height-percent:0" o:ole="">
            <v:imagedata r:id="rId64" o:title=""/>
          </v:shape>
          <o:OLEObject Type="Embed" ProgID="Equation.DSMT4" ShapeID="_x0000_i1052" DrawAspect="Content" ObjectID="_1633957539" r:id="rId65"/>
        </w:object>
      </w:r>
      <w:r>
        <w:rPr>
          <w:lang w:eastAsia="zh-CN"/>
        </w:rPr>
        <w:t>is the total number of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observation in all groups. </w:t>
      </w:r>
      <w:r w:rsidRPr="002D2877">
        <w:rPr>
          <w:i/>
          <w:iCs/>
          <w:lang w:eastAsia="zh-CN"/>
        </w:rPr>
        <w:t>q</w:t>
      </w:r>
      <w:r>
        <w:rPr>
          <w:lang w:eastAsia="zh-CN"/>
        </w:rPr>
        <w:t xml:space="preserve"> represents studentized range distribution in which parameters are k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and n-k. We reject the null if</w:t>
      </w:r>
      <w:r w:rsidRPr="002D2877">
        <w:t xml:space="preserve"> </w:t>
      </w:r>
      <w:r w:rsidR="004F0C12" w:rsidRPr="00AE6BE4">
        <w:rPr>
          <w:noProof/>
          <w:position w:val="-14"/>
        </w:rPr>
        <w:object w:dxaOrig="2160" w:dyaOrig="380" w14:anchorId="2E8D6680">
          <v:shape id="_x0000_i1053" type="#_x0000_t75" alt="" style="width:108pt;height:19pt;mso-width-percent:0;mso-height-percent:0;mso-width-percent:0;mso-height-percent:0" o:ole="">
            <v:imagedata r:id="rId66" o:title=""/>
          </v:shape>
          <o:OLEObject Type="Embed" ProgID="Equation.DSMT4" ShapeID="_x0000_i1053" DrawAspect="Content" ObjectID="_1633957540" r:id="rId67"/>
        </w:object>
      </w:r>
      <w:r>
        <w:rPr>
          <w:lang w:eastAsia="zh-CN"/>
        </w:rPr>
        <w:t xml:space="preserve">. Here we have </w:t>
      </w:r>
      <w:r w:rsidR="00F20181">
        <w:rPr>
          <w:lang w:eastAsia="zh-CN"/>
        </w:rPr>
        <w:t>10</w:t>
      </w:r>
      <w:r>
        <w:rPr>
          <w:lang w:eastAsia="zh-CN"/>
        </w:rPr>
        <w:t xml:space="preserve"> pairwise</w:t>
      </w:r>
      <w:r w:rsidR="00F20181"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comparisons which result in </w:t>
      </w:r>
      <w:r w:rsidR="00F20181">
        <w:rPr>
          <w:lang w:eastAsia="zh-CN"/>
        </w:rPr>
        <w:t>10</w:t>
      </w:r>
      <w:r>
        <w:rPr>
          <w:lang w:eastAsia="zh-CN"/>
        </w:rPr>
        <w:t xml:space="preserve"> </w:t>
      </w:r>
      <w:r w:rsidR="00F20181" w:rsidRPr="00F86917">
        <w:rPr>
          <w:i/>
          <w:iCs/>
          <w:lang w:eastAsia="zh-CN"/>
        </w:rPr>
        <w:t>P</w:t>
      </w:r>
      <w:r w:rsidR="00F20181">
        <w:rPr>
          <w:lang w:eastAsia="zh-CN"/>
        </w:rPr>
        <w:t>-values</w:t>
      </w:r>
      <w:r>
        <w:rPr>
          <w:lang w:eastAsia="zh-CN"/>
        </w:rPr>
        <w:t>:</w:t>
      </w:r>
    </w:p>
    <w:p w14:paraId="3A2CF5CB" w14:textId="403BBB18" w:rsidR="00F20181" w:rsidRPr="00F20181" w:rsidRDefault="00F20181" w:rsidP="00F20181">
      <w:pPr>
        <w:pStyle w:val="a0"/>
        <w:jc w:val="center"/>
        <w:rPr>
          <w:lang w:eastAsia="zh-CN"/>
        </w:rPr>
      </w:pPr>
      <w:r>
        <w:rPr>
          <w:lang w:eastAsia="zh-CN"/>
        </w:rPr>
        <w:t xml:space="preserve">Table </w:t>
      </w:r>
      <w:proofErr w:type="gramStart"/>
      <w:r>
        <w:rPr>
          <w:lang w:eastAsia="zh-CN"/>
        </w:rPr>
        <w:t xml:space="preserve">4  </w:t>
      </w:r>
      <w:r w:rsidRPr="00F86917">
        <w:rPr>
          <w:i/>
          <w:iCs/>
          <w:lang w:eastAsia="zh-CN"/>
        </w:rPr>
        <w:t>P</w:t>
      </w:r>
      <w:proofErr w:type="gramEnd"/>
      <w:r>
        <w:rPr>
          <w:lang w:eastAsia="zh-CN"/>
        </w:rPr>
        <w:t xml:space="preserve">-value of </w:t>
      </w:r>
      <w:r w:rsidR="00F86917">
        <w:rPr>
          <w:lang w:eastAsia="zh-CN"/>
        </w:rPr>
        <w:t>p</w:t>
      </w:r>
      <w:r>
        <w:rPr>
          <w:lang w:eastAsia="zh-CN"/>
        </w:rPr>
        <w:t xml:space="preserve">airwise comparisons under </w:t>
      </w:r>
      <w:r w:rsidR="00E34F10" w:rsidRPr="000461B4">
        <w:rPr>
          <w:lang w:eastAsia="zh-CN"/>
        </w:rPr>
        <w:t>Tukey</w:t>
      </w:r>
      <w:r w:rsidR="00E34F10">
        <w:rPr>
          <w:lang w:eastAsia="zh-CN"/>
        </w:rPr>
        <w:t xml:space="preserve"> adjustment</w:t>
      </w:r>
    </w:p>
    <w:tbl>
      <w:tblPr>
        <w:tblW w:w="5364" w:type="dxa"/>
        <w:jc w:val="center"/>
        <w:tblLook w:val="04A0" w:firstRow="1" w:lastRow="0" w:firstColumn="1" w:lastColumn="0" w:noHBand="0" w:noVBand="1"/>
      </w:tblPr>
      <w:tblGrid>
        <w:gridCol w:w="1060"/>
        <w:gridCol w:w="1076"/>
        <w:gridCol w:w="1076"/>
        <w:gridCol w:w="1076"/>
        <w:gridCol w:w="1076"/>
      </w:tblGrid>
      <w:tr w:rsidR="00F20181" w:rsidRPr="00F20181" w14:paraId="347AF3BC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97170" w14:textId="77777777" w:rsidR="00F20181" w:rsidRPr="00F20181" w:rsidRDefault="00F20181" w:rsidP="00F20181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19514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0ED5E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F0577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0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189AA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</w:tr>
      <w:tr w:rsidR="00F20181" w:rsidRPr="00F20181" w14:paraId="7ABCC378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536E1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774FCC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39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D1AE8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DE8EE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DEA92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20181" w:rsidRPr="00F20181" w14:paraId="4B01068C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3CA08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8A5D10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5307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10595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8208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FE5A5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9AD7B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20181" w:rsidRPr="00F20181" w14:paraId="26D8C4C1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511EA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6CE473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56309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4CA38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227108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4EC5C3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66591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58C01" w14:textId="77777777" w:rsidR="00F20181" w:rsidRPr="006C2413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-</w:t>
            </w:r>
          </w:p>
        </w:tc>
      </w:tr>
      <w:tr w:rsidR="00F20181" w:rsidRPr="00F20181" w14:paraId="33BEE930" w14:textId="77777777" w:rsidTr="00321A89">
        <w:trPr>
          <w:trHeight w:val="288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E80B" w14:textId="77777777" w:rsidR="00F20181" w:rsidRPr="00F20181" w:rsidRDefault="00F20181" w:rsidP="00F20181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F20181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2D638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139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711596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99814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5DD0D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956829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E3973" w14:textId="77777777" w:rsidR="00F20181" w:rsidRPr="006C2413" w:rsidRDefault="00F20181" w:rsidP="00F20181">
            <w:pPr>
              <w:spacing w:after="0"/>
              <w:jc w:val="right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377292</w:t>
            </w:r>
          </w:p>
        </w:tc>
      </w:tr>
    </w:tbl>
    <w:p w14:paraId="1FCC47E5" w14:textId="3BCEC92D" w:rsidR="00C34B0E" w:rsidRDefault="00C34B0E" w:rsidP="00C34B0E">
      <w:pPr>
        <w:pStyle w:val="a0"/>
        <w:rPr>
          <w:lang w:eastAsia="zh-CN"/>
        </w:rPr>
      </w:pPr>
      <w:r>
        <w:rPr>
          <w:lang w:eastAsia="zh-CN"/>
        </w:rPr>
        <w:t xml:space="preserve">According to Table 4, at 0.01 significant level, we can conclude that there is significant difference between </w:t>
      </w:r>
      <w:r w:rsidRPr="003B7551">
        <w:rPr>
          <w:lang w:eastAsia="zh-CN"/>
        </w:rPr>
        <w:t>Breast-Bronchus, Breast-Colon, Breast-Stomach</w:t>
      </w:r>
      <w:r>
        <w:rPr>
          <w:lang w:eastAsia="zh-CN"/>
        </w:rPr>
        <w:t>, respectively.</w:t>
      </w:r>
    </w:p>
    <w:p w14:paraId="3390BAF8" w14:textId="6122B895" w:rsidR="00C34B0E" w:rsidRDefault="00321A89" w:rsidP="00C34B0E">
      <w:pPr>
        <w:pStyle w:val="a0"/>
        <w:numPr>
          <w:ilvl w:val="0"/>
          <w:numId w:val="3"/>
        </w:numPr>
        <w:rPr>
          <w:lang w:eastAsia="zh-CN"/>
        </w:rPr>
      </w:pPr>
      <w:r w:rsidRPr="00321A89">
        <w:rPr>
          <w:lang w:eastAsia="zh-CN"/>
        </w:rPr>
        <w:t>Dunnett</w:t>
      </w:r>
      <w:r>
        <w:rPr>
          <w:lang w:eastAsia="zh-CN"/>
        </w:rPr>
        <w:t xml:space="preserve"> adjustment:</w:t>
      </w:r>
    </w:p>
    <w:p w14:paraId="5E3C05B3" w14:textId="74822830" w:rsidR="00F20181" w:rsidRPr="00321A89" w:rsidRDefault="00321A89" w:rsidP="00321A89">
      <w:pPr>
        <w:pStyle w:val="a0"/>
        <w:jc w:val="center"/>
        <w:rPr>
          <w:lang w:eastAsia="zh-CN"/>
        </w:rPr>
      </w:pPr>
      <w:r>
        <w:rPr>
          <w:lang w:eastAsia="zh-CN"/>
        </w:rPr>
        <w:t xml:space="preserve">Table </w:t>
      </w:r>
      <w:proofErr w:type="gramStart"/>
      <w:r>
        <w:rPr>
          <w:lang w:eastAsia="zh-CN"/>
        </w:rPr>
        <w:t xml:space="preserve">5  </w:t>
      </w:r>
      <w:r w:rsidRPr="00F86917">
        <w:rPr>
          <w:i/>
          <w:iCs/>
          <w:lang w:eastAsia="zh-CN"/>
        </w:rPr>
        <w:t>P</w:t>
      </w:r>
      <w:proofErr w:type="gramEnd"/>
      <w:r>
        <w:rPr>
          <w:lang w:eastAsia="zh-CN"/>
        </w:rPr>
        <w:t xml:space="preserve">-value of </w:t>
      </w:r>
      <w:r w:rsidR="00F86917">
        <w:rPr>
          <w:lang w:eastAsia="zh-CN"/>
        </w:rPr>
        <w:t>p</w:t>
      </w:r>
      <w:r>
        <w:rPr>
          <w:lang w:eastAsia="zh-CN"/>
        </w:rPr>
        <w:t xml:space="preserve">airwise comparisons under </w:t>
      </w:r>
      <w:r w:rsidRPr="00321A89">
        <w:rPr>
          <w:lang w:eastAsia="zh-CN"/>
        </w:rPr>
        <w:t>Dunnett</w:t>
      </w:r>
      <w:r>
        <w:rPr>
          <w:lang w:eastAsia="zh-CN"/>
        </w:rPr>
        <w:t xml:space="preserve"> adjustment</w:t>
      </w:r>
    </w:p>
    <w:tbl>
      <w:tblPr>
        <w:tblW w:w="3420" w:type="dxa"/>
        <w:jc w:val="center"/>
        <w:tblLook w:val="04A0" w:firstRow="1" w:lastRow="0" w:firstColumn="1" w:lastColumn="0" w:noHBand="0" w:noVBand="1"/>
      </w:tblPr>
      <w:tblGrid>
        <w:gridCol w:w="2052"/>
        <w:gridCol w:w="1368"/>
      </w:tblGrid>
      <w:tr w:rsidR="00321A89" w:rsidRPr="00321A89" w14:paraId="1BF7C175" w14:textId="77777777" w:rsidTr="00C92544">
        <w:trPr>
          <w:trHeight w:val="276"/>
          <w:jc w:val="center"/>
        </w:trPr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7B720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$Breast</w:t>
            </w:r>
          </w:p>
        </w:tc>
        <w:tc>
          <w:tcPr>
            <w:tcW w:w="13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930F2" w14:textId="149DF43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p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-</w:t>
            </w: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val</w:t>
            </w:r>
            <w:r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ue</w:t>
            </w:r>
          </w:p>
        </w:tc>
      </w:tr>
      <w:tr w:rsidR="00321A89" w:rsidRPr="00321A89" w14:paraId="7CCB5E2A" w14:textId="77777777" w:rsidTr="00C92544">
        <w:trPr>
          <w:trHeight w:val="107"/>
          <w:jc w:val="center"/>
        </w:trPr>
        <w:tc>
          <w:tcPr>
            <w:tcW w:w="2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55DA1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A59ED6" w14:textId="6D752F49" w:rsidR="00321A89" w:rsidRPr="006C2413" w:rsidRDefault="00321A89" w:rsidP="00C925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9.10</w:t>
            </w:r>
            <w:r w:rsidR="00C34B0E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*</w:t>
            </w:r>
            <w:r w:rsidR="00895C56" w:rsidRPr="006C2413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10</w:t>
            </w:r>
            <w:r w:rsidRPr="001B0BAD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vertAlign w:val="superscript"/>
                <w:lang w:eastAsia="zh-CN"/>
              </w:rPr>
              <w:t>-5</w:t>
            </w:r>
          </w:p>
        </w:tc>
      </w:tr>
      <w:tr w:rsidR="00321A89" w:rsidRPr="00321A89" w14:paraId="01CB9D52" w14:textId="77777777" w:rsidTr="00C92544">
        <w:trPr>
          <w:trHeight w:val="276"/>
          <w:jc w:val="center"/>
        </w:trPr>
        <w:tc>
          <w:tcPr>
            <w:tcW w:w="2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87D14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 xml:space="preserve"> Colon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319A6" w14:textId="77777777" w:rsidR="00321A89" w:rsidRPr="006C2413" w:rsidRDefault="00321A89" w:rsidP="00C925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221</w:t>
            </w:r>
          </w:p>
        </w:tc>
      </w:tr>
      <w:tr w:rsidR="00321A89" w:rsidRPr="00321A89" w14:paraId="7F3FEF8F" w14:textId="77777777" w:rsidTr="00C92544">
        <w:trPr>
          <w:trHeight w:val="276"/>
          <w:jc w:val="center"/>
        </w:trPr>
        <w:tc>
          <w:tcPr>
            <w:tcW w:w="2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F061D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A70A4" w14:textId="77777777" w:rsidR="00321A89" w:rsidRPr="006C2413" w:rsidRDefault="00321A89" w:rsidP="00C925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36692</w:t>
            </w:r>
          </w:p>
        </w:tc>
      </w:tr>
      <w:tr w:rsidR="00321A89" w:rsidRPr="00321A89" w14:paraId="4A306A57" w14:textId="77777777" w:rsidTr="00C92544">
        <w:trPr>
          <w:trHeight w:val="276"/>
          <w:jc w:val="center"/>
        </w:trPr>
        <w:tc>
          <w:tcPr>
            <w:tcW w:w="20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632B1" w14:textId="77777777" w:rsidR="00321A89" w:rsidRPr="00321A89" w:rsidRDefault="00321A89" w:rsidP="00321A89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21A89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-Breast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637FF2" w14:textId="77777777" w:rsidR="00321A89" w:rsidRPr="006C2413" w:rsidRDefault="00321A89" w:rsidP="00C925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6C2413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56</w:t>
            </w:r>
          </w:p>
        </w:tc>
      </w:tr>
    </w:tbl>
    <w:p w14:paraId="3C040DC8" w14:textId="25D93ABE" w:rsidR="00C34B0E" w:rsidRDefault="00C34B0E" w:rsidP="00C34B0E">
      <w:pPr>
        <w:pStyle w:val="a0"/>
        <w:rPr>
          <w:lang w:eastAsia="zh-CN"/>
        </w:rPr>
      </w:pPr>
      <w:r>
        <w:rPr>
          <w:lang w:eastAsia="zh-CN"/>
        </w:rPr>
        <w:t xml:space="preserve">According to Table </w:t>
      </w:r>
      <w:r>
        <w:rPr>
          <w:rFonts w:hint="eastAsia"/>
          <w:lang w:eastAsia="zh-CN"/>
        </w:rPr>
        <w:t>5</w:t>
      </w:r>
      <w:r>
        <w:rPr>
          <w:lang w:eastAsia="zh-CN"/>
        </w:rPr>
        <w:t xml:space="preserve">, at 0.01 significant level, we can conclude that there is significant difference between </w:t>
      </w:r>
      <w:r w:rsidRPr="003B7551">
        <w:rPr>
          <w:lang w:eastAsia="zh-CN"/>
        </w:rPr>
        <w:t>Breast-Bronchus, Breast-Colon, Breast-Stomach</w:t>
      </w:r>
      <w:r>
        <w:rPr>
          <w:lang w:eastAsia="zh-CN"/>
        </w:rPr>
        <w:t>, respectively.</w:t>
      </w:r>
    </w:p>
    <w:p w14:paraId="08B8FE65" w14:textId="77777777" w:rsidR="00C34B0E" w:rsidRPr="00C34B0E" w:rsidRDefault="00C34B0E" w:rsidP="002D2877">
      <w:pPr>
        <w:pStyle w:val="a0"/>
        <w:rPr>
          <w:lang w:eastAsia="zh-CN"/>
        </w:rPr>
      </w:pPr>
    </w:p>
    <w:p w14:paraId="53961C3D" w14:textId="01A09677" w:rsidR="00321A89" w:rsidRDefault="00895C56" w:rsidP="002D2877">
      <w:pPr>
        <w:pStyle w:val="a0"/>
        <w:rPr>
          <w:lang w:eastAsia="zh-CN"/>
        </w:rPr>
      </w:pPr>
      <w:r>
        <w:rPr>
          <w:rFonts w:hint="eastAsia"/>
          <w:lang w:eastAsia="zh-CN"/>
        </w:rPr>
        <w:t>Con</w:t>
      </w:r>
      <w:r>
        <w:rPr>
          <w:lang w:eastAsia="zh-CN"/>
        </w:rPr>
        <w:t>clusion:</w:t>
      </w:r>
    </w:p>
    <w:p w14:paraId="1983DCAE" w14:textId="1BD7E338" w:rsidR="00C92544" w:rsidRDefault="00895C56" w:rsidP="00C92544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>t 0.0</w:t>
      </w:r>
      <w:r w:rsidR="00303462">
        <w:rPr>
          <w:lang w:eastAsia="zh-CN"/>
        </w:rPr>
        <w:t>1</w:t>
      </w:r>
      <w:r>
        <w:rPr>
          <w:lang w:eastAsia="zh-CN"/>
        </w:rPr>
        <w:t xml:space="preserve"> </w:t>
      </w:r>
      <w:r w:rsidR="00303462">
        <w:rPr>
          <w:lang w:eastAsia="zh-CN"/>
        </w:rPr>
        <w:t xml:space="preserve">original </w:t>
      </w:r>
      <w:r>
        <w:rPr>
          <w:lang w:eastAsia="zh-CN"/>
        </w:rPr>
        <w:t xml:space="preserve">significant level, </w:t>
      </w:r>
      <w:r w:rsidR="00303462">
        <w:rPr>
          <w:lang w:eastAsia="zh-CN"/>
        </w:rPr>
        <w:t>a</w:t>
      </w:r>
      <w:r w:rsidR="00303462" w:rsidRPr="00303462">
        <w:rPr>
          <w:lang w:eastAsia="zh-CN"/>
        </w:rPr>
        <w:t xml:space="preserve">ll methods detect </w:t>
      </w:r>
      <w:r w:rsidR="0027457F">
        <w:rPr>
          <w:lang w:eastAsia="zh-CN"/>
        </w:rPr>
        <w:t>identical</w:t>
      </w:r>
      <w:r w:rsidR="00303462" w:rsidRPr="00303462">
        <w:rPr>
          <w:lang w:eastAsia="zh-CN"/>
        </w:rPr>
        <w:t xml:space="preserve"> combinations</w:t>
      </w:r>
      <w:r w:rsidR="001D4FA6">
        <w:rPr>
          <w:lang w:eastAsia="zh-CN"/>
        </w:rPr>
        <w:t xml:space="preserve"> of comparison, which means all of 3 methods give the same result. For example, take ‘Breast’ group as reference, all methods detect significant difference in </w:t>
      </w:r>
      <w:r w:rsidR="001D4FA6" w:rsidRPr="001D4FA6">
        <w:rPr>
          <w:lang w:eastAsia="zh-CN"/>
        </w:rPr>
        <w:t xml:space="preserve">Bronchus-Breast, Colon-Breast and Stomach-Breast. </w:t>
      </w:r>
      <w:bookmarkStart w:id="4" w:name="d-1"/>
    </w:p>
    <w:p w14:paraId="34EE2F97" w14:textId="22BD134D" w:rsidR="00C92544" w:rsidRDefault="00C92544" w:rsidP="00C92544">
      <w:pPr>
        <w:pStyle w:val="a0"/>
        <w:rPr>
          <w:lang w:eastAsia="zh-CN"/>
        </w:rPr>
      </w:pPr>
      <w:r>
        <w:rPr>
          <w:lang w:eastAsia="zh-CN"/>
        </w:rPr>
        <w:t>The difference among the three is that Dunnett’s method mainly focuses on the comparisons with pre-defined control arm while the others control for all pairwise comparisons, and Tukey’s method is less conservative than Bonferroni.</w:t>
      </w:r>
    </w:p>
    <w:p w14:paraId="0482A492" w14:textId="34B4DCB5" w:rsidR="00297C70" w:rsidRDefault="00724F99" w:rsidP="00297C70">
      <w:pPr>
        <w:pStyle w:val="2"/>
      </w:pPr>
      <w:r>
        <w:lastRenderedPageBreak/>
        <w:t>d)</w:t>
      </w:r>
      <w:bookmarkEnd w:id="4"/>
    </w:p>
    <w:p w14:paraId="59281CE5" w14:textId="7DE15FB8" w:rsidR="00B65D52" w:rsidRDefault="00B65D52" w:rsidP="00B65D52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 xml:space="preserve">ccording to Plot 3, all distributions are extremely skewed, and points in all the Q-Q plots are not linear except Colon group. And then </w:t>
      </w:r>
      <w:r w:rsidRPr="00B65D52">
        <w:rPr>
          <w:lang w:eastAsia="zh-CN"/>
        </w:rPr>
        <w:t>Shapiro-Wilk test</w:t>
      </w:r>
      <w:r>
        <w:rPr>
          <w:lang w:eastAsia="zh-CN"/>
        </w:rPr>
        <w:t xml:space="preserve"> is performed to test normality as well. </w:t>
      </w:r>
    </w:p>
    <w:p w14:paraId="74180559" w14:textId="77777777" w:rsidR="008C6060" w:rsidRDefault="00724F99" w:rsidP="00B65D52">
      <w:pPr>
        <w:pStyle w:val="FirstParagraph"/>
        <w:jc w:val="center"/>
      </w:pPr>
      <w:r>
        <w:rPr>
          <w:noProof/>
        </w:rPr>
        <w:drawing>
          <wp:inline distT="0" distB="0" distL="0" distR="0" wp14:anchorId="6FD68268" wp14:editId="645368BC">
            <wp:extent cx="3815862" cy="2637692"/>
            <wp:effectExtent l="0" t="0" r="0" b="0"/>
            <wp:docPr id="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p8130_hw3_rq2166_files/figure-docx/unnamed-chunk-15-1.png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479" cy="266991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0CD23E" w14:textId="715ACC9D" w:rsidR="008C6060" w:rsidRDefault="00724F99" w:rsidP="00B65D52">
      <w:pPr>
        <w:pStyle w:val="FirstParagraph"/>
        <w:jc w:val="center"/>
      </w:pPr>
      <w:r>
        <w:rPr>
          <w:noProof/>
        </w:rPr>
        <w:drawing>
          <wp:inline distT="0" distB="0" distL="0" distR="0" wp14:anchorId="5B8685FC" wp14:editId="38530CFE">
            <wp:extent cx="3815715" cy="3329354"/>
            <wp:effectExtent l="0" t="0" r="0" b="0"/>
            <wp:docPr id="7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p8130_hw3_rq2166_files/figure-docx/unnamed-chunk-15-2.png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03" cy="3344264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68A7CF" w14:textId="3D8B5824" w:rsidR="00297C70" w:rsidRDefault="00297C70" w:rsidP="00B65D52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 xml:space="preserve">lot </w:t>
      </w:r>
      <w:proofErr w:type="gramStart"/>
      <w:r w:rsidR="00B65D52">
        <w:rPr>
          <w:rFonts w:hint="eastAsia"/>
          <w:lang w:eastAsia="zh-CN"/>
        </w:rPr>
        <w:t>3</w:t>
      </w:r>
      <w:r w:rsidR="00B65D52">
        <w:rPr>
          <w:lang w:eastAsia="zh-CN"/>
        </w:rPr>
        <w:t xml:space="preserve">  </w:t>
      </w:r>
      <w:r w:rsidR="00B65D52">
        <w:rPr>
          <w:rFonts w:hint="eastAsia"/>
          <w:lang w:eastAsia="zh-CN"/>
        </w:rPr>
        <w:t>Distribution</w:t>
      </w:r>
      <w:r w:rsidR="00B65D52">
        <w:rPr>
          <w:lang w:eastAsia="zh-CN"/>
        </w:rPr>
        <w:t>s</w:t>
      </w:r>
      <w:proofErr w:type="gramEnd"/>
      <w:r w:rsidR="00B65D52">
        <w:rPr>
          <w:lang w:eastAsia="zh-CN"/>
        </w:rPr>
        <w:t xml:space="preserve"> and Q-Q plots for each Organ group</w:t>
      </w:r>
    </w:p>
    <w:p w14:paraId="2BB0D039" w14:textId="77777777" w:rsidR="00073EFD" w:rsidRDefault="00073EFD" w:rsidP="003F2C44">
      <w:pPr>
        <w:pStyle w:val="a0"/>
        <w:rPr>
          <w:lang w:eastAsia="zh-CN"/>
        </w:rPr>
      </w:pPr>
    </w:p>
    <w:p w14:paraId="728B24EC" w14:textId="3311BFBA" w:rsidR="00073EFD" w:rsidRDefault="00073EFD" w:rsidP="003F2C44">
      <w:pPr>
        <w:pStyle w:val="a0"/>
        <w:rPr>
          <w:lang w:eastAsia="zh-CN"/>
        </w:rPr>
      </w:pPr>
      <w:r w:rsidRPr="00B65D52">
        <w:rPr>
          <w:lang w:eastAsia="zh-CN"/>
        </w:rPr>
        <w:t>Shapiro-Wilk test</w:t>
      </w:r>
      <w:r w:rsidR="0074748F">
        <w:rPr>
          <w:lang w:eastAsia="zh-CN"/>
        </w:rPr>
        <w:t>:</w:t>
      </w:r>
    </w:p>
    <w:p w14:paraId="495DE9D1" w14:textId="5914158A" w:rsidR="003F2C44" w:rsidRDefault="00073EFD" w:rsidP="003F2C44">
      <w:pPr>
        <w:pStyle w:val="a0"/>
        <w:rPr>
          <w:lang w:eastAsia="zh-CN"/>
        </w:rPr>
      </w:pPr>
      <w:r>
        <w:rPr>
          <w:rFonts w:hint="eastAsia"/>
          <w:lang w:eastAsia="zh-CN"/>
        </w:rPr>
        <w:lastRenderedPageBreak/>
        <w:t>H</w:t>
      </w:r>
      <w:r>
        <w:rPr>
          <w:lang w:eastAsia="zh-CN"/>
        </w:rPr>
        <w:t>ypothesis:</w:t>
      </w:r>
    </w:p>
    <w:p w14:paraId="2A936CC6" w14:textId="44349257" w:rsidR="00073EFD" w:rsidRDefault="004F0C12" w:rsidP="003F2C44">
      <w:pPr>
        <w:pStyle w:val="a0"/>
      </w:pPr>
      <w:r w:rsidRPr="00AE6BE4">
        <w:rPr>
          <w:noProof/>
          <w:position w:val="-12"/>
        </w:rPr>
        <w:object w:dxaOrig="460" w:dyaOrig="360" w14:anchorId="55BFDFD3">
          <v:shape id="_x0000_i1054" type="#_x0000_t75" alt="" style="width:23pt;height:18pt;mso-width-percent:0;mso-height-percent:0;mso-width-percent:0;mso-height-percent:0" o:ole="">
            <v:imagedata r:id="rId70" o:title=""/>
          </v:shape>
          <o:OLEObject Type="Embed" ProgID="Equation.DSMT4" ShapeID="_x0000_i1054" DrawAspect="Content" ObjectID="_1633957541" r:id="rId71"/>
        </w:object>
      </w:r>
      <w:r w:rsidR="00073EFD" w:rsidRPr="0027457F">
        <w:rPr>
          <w:i/>
          <w:iCs/>
        </w:rPr>
        <w:t>The data are sampled from a population having a normal distribution</w:t>
      </w:r>
    </w:p>
    <w:p w14:paraId="2013CA7D" w14:textId="1DCAF23F" w:rsidR="00073EFD" w:rsidRDefault="004F0C12" w:rsidP="003F2C44">
      <w:pPr>
        <w:pStyle w:val="a0"/>
      </w:pPr>
      <w:r w:rsidRPr="00AE6BE4">
        <w:rPr>
          <w:noProof/>
          <w:position w:val="-12"/>
        </w:rPr>
        <w:object w:dxaOrig="440" w:dyaOrig="360" w14:anchorId="05C366E2">
          <v:shape id="_x0000_i1055" type="#_x0000_t75" alt="" style="width:22.5pt;height:18pt;mso-width-percent:0;mso-height-percent:0;mso-width-percent:0;mso-height-percent:0" o:ole="">
            <v:imagedata r:id="rId72" o:title=""/>
          </v:shape>
          <o:OLEObject Type="Embed" ProgID="Equation.DSMT4" ShapeID="_x0000_i1055" DrawAspect="Content" ObjectID="_1633957542" r:id="rId73"/>
        </w:object>
      </w:r>
      <w:r w:rsidR="00073EFD" w:rsidRPr="0027457F">
        <w:rPr>
          <w:i/>
          <w:iCs/>
        </w:rPr>
        <w:t>The data are sampled from a population not having a normal distribution</w:t>
      </w:r>
    </w:p>
    <w:p w14:paraId="14FDAAC5" w14:textId="6587E45F" w:rsidR="00B65D52" w:rsidRDefault="003F2C44" w:rsidP="003F2C44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able </w:t>
      </w:r>
      <w:proofErr w:type="gramStart"/>
      <w:r>
        <w:rPr>
          <w:lang w:eastAsia="zh-CN"/>
        </w:rPr>
        <w:t xml:space="preserve">6 </w:t>
      </w:r>
      <w:r w:rsidR="00073EFD">
        <w:rPr>
          <w:lang w:eastAsia="zh-CN"/>
        </w:rPr>
        <w:t xml:space="preserve"> </w:t>
      </w:r>
      <w:r w:rsidRPr="0027457F">
        <w:rPr>
          <w:i/>
          <w:iCs/>
          <w:lang w:eastAsia="zh-CN"/>
        </w:rPr>
        <w:t>P</w:t>
      </w:r>
      <w:proofErr w:type="gramEnd"/>
      <w:r>
        <w:rPr>
          <w:lang w:eastAsia="zh-CN"/>
        </w:rPr>
        <w:t xml:space="preserve">-value of </w:t>
      </w:r>
      <w:r w:rsidRPr="003F2C44">
        <w:rPr>
          <w:lang w:eastAsia="zh-CN"/>
        </w:rPr>
        <w:t>Shapiro-Wilk test</w:t>
      </w:r>
      <w:r>
        <w:rPr>
          <w:lang w:eastAsia="zh-CN"/>
        </w:rPr>
        <w:t xml:space="preserve"> for each group</w:t>
      </w:r>
    </w:p>
    <w:tbl>
      <w:tblPr>
        <w:tblW w:w="2540" w:type="dxa"/>
        <w:jc w:val="center"/>
        <w:tblLook w:val="04A0" w:firstRow="1" w:lastRow="0" w:firstColumn="1" w:lastColumn="0" w:noHBand="0" w:noVBand="1"/>
      </w:tblPr>
      <w:tblGrid>
        <w:gridCol w:w="1060"/>
        <w:gridCol w:w="1480"/>
      </w:tblGrid>
      <w:tr w:rsidR="003F2C44" w:rsidRPr="003F2C44" w14:paraId="7F8F7F44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A6203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Data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EED3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p-value</w:t>
            </w:r>
          </w:p>
        </w:tc>
      </w:tr>
      <w:tr w:rsidR="003F2C44" w:rsidRPr="003F2C44" w14:paraId="445223DE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2528F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Stomach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5FF5B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2075</w:t>
            </w:r>
          </w:p>
        </w:tc>
      </w:tr>
      <w:tr w:rsidR="003F2C44" w:rsidRPr="003F2C44" w14:paraId="161225D8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6E560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onchus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A52A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7186</w:t>
            </w:r>
          </w:p>
        </w:tc>
      </w:tr>
      <w:tr w:rsidR="003F2C44" w:rsidRPr="003F2C44" w14:paraId="678CCDE4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27A07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Colon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03EF9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6134</w:t>
            </w:r>
          </w:p>
        </w:tc>
      </w:tr>
      <w:tr w:rsidR="003F2C44" w:rsidRPr="003F2C44" w14:paraId="1798A0F6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3925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Ovary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2371A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29</w:t>
            </w:r>
          </w:p>
        </w:tc>
      </w:tr>
      <w:tr w:rsidR="003F2C44" w:rsidRPr="003F2C44" w14:paraId="391B027E" w14:textId="77777777" w:rsidTr="00073EFD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3BFE7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reast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C5E625" w14:textId="77777777" w:rsidR="003F2C44" w:rsidRPr="003F2C44" w:rsidRDefault="003F2C44" w:rsidP="003F2C44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F2C44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7431</w:t>
            </w:r>
          </w:p>
        </w:tc>
      </w:tr>
    </w:tbl>
    <w:p w14:paraId="47559CF5" w14:textId="34B3BDF5" w:rsidR="00924DD0" w:rsidRDefault="00073EFD" w:rsidP="00073EFD">
      <w:pPr>
        <w:pStyle w:val="a0"/>
        <w:rPr>
          <w:lang w:eastAsia="zh-CN"/>
        </w:rPr>
      </w:pPr>
      <w:bookmarkStart w:id="5" w:name="i"/>
      <w:r>
        <w:rPr>
          <w:rFonts w:hint="eastAsia"/>
          <w:lang w:eastAsia="zh-CN"/>
        </w:rPr>
        <w:t>F</w:t>
      </w:r>
      <w:r>
        <w:rPr>
          <w:lang w:eastAsia="zh-CN"/>
        </w:rPr>
        <w:t xml:space="preserve">rom the Table 6, </w:t>
      </w:r>
      <w:r w:rsidR="00924DD0">
        <w:rPr>
          <w:lang w:eastAsia="zh-CN"/>
        </w:rPr>
        <w:t xml:space="preserve">we can get the similar conclusion as above, </w:t>
      </w:r>
      <w:r>
        <w:rPr>
          <w:lang w:eastAsia="zh-CN"/>
        </w:rPr>
        <w:t>at 0.05 significance level, we reject the null a</w:t>
      </w:r>
      <w:r w:rsidR="00924DD0">
        <w:rPr>
          <w:lang w:eastAsia="zh-CN"/>
        </w:rPr>
        <w:t>nd</w:t>
      </w:r>
      <w:r>
        <w:rPr>
          <w:lang w:eastAsia="zh-CN"/>
        </w:rPr>
        <w:t xml:space="preserve"> conclude that there </w:t>
      </w:r>
      <w:r w:rsidR="00924DD0">
        <w:rPr>
          <w:lang w:eastAsia="zh-CN"/>
        </w:rPr>
        <w:t>is</w:t>
      </w:r>
      <w:r>
        <w:rPr>
          <w:lang w:eastAsia="zh-CN"/>
        </w:rPr>
        <w:t xml:space="preserve"> </w:t>
      </w:r>
      <w:proofErr w:type="gramStart"/>
      <w:r>
        <w:rPr>
          <w:lang w:eastAsia="zh-CN"/>
        </w:rPr>
        <w:t>sufficient</w:t>
      </w:r>
      <w:proofErr w:type="gramEnd"/>
      <w:r>
        <w:rPr>
          <w:lang w:eastAsia="zh-CN"/>
        </w:rPr>
        <w:t xml:space="preserve"> evidence that </w:t>
      </w:r>
      <w:r w:rsidR="0027457F">
        <w:rPr>
          <w:lang w:eastAsia="zh-CN"/>
        </w:rPr>
        <w:t xml:space="preserve">the underlying distributions of </w:t>
      </w:r>
      <w:r>
        <w:rPr>
          <w:lang w:eastAsia="zh-CN"/>
        </w:rPr>
        <w:t xml:space="preserve">all </w:t>
      </w:r>
      <w:r w:rsidR="0027457F">
        <w:rPr>
          <w:lang w:eastAsia="zh-CN"/>
        </w:rPr>
        <w:t>groups</w:t>
      </w:r>
      <w:r>
        <w:rPr>
          <w:lang w:eastAsia="zh-CN"/>
        </w:rPr>
        <w:t xml:space="preserve"> are not normal</w:t>
      </w:r>
      <w:r w:rsidR="0027457F" w:rsidRPr="0027457F">
        <w:rPr>
          <w:lang w:eastAsia="zh-CN"/>
        </w:rPr>
        <w:t xml:space="preserve"> </w:t>
      </w:r>
      <w:r w:rsidR="0027457F">
        <w:rPr>
          <w:lang w:eastAsia="zh-CN"/>
        </w:rPr>
        <w:t>except for Breast group</w:t>
      </w:r>
      <w:r>
        <w:rPr>
          <w:lang w:eastAsia="zh-CN"/>
        </w:rPr>
        <w:t xml:space="preserve">. </w:t>
      </w:r>
    </w:p>
    <w:p w14:paraId="0900EE3A" w14:textId="5F7FDD31" w:rsidR="00AB0109" w:rsidRDefault="00C92544" w:rsidP="00073EFD">
      <w:pPr>
        <w:pStyle w:val="a0"/>
        <w:rPr>
          <w:lang w:eastAsia="zh-CN"/>
        </w:rPr>
      </w:pPr>
      <w:r>
        <w:rPr>
          <w:lang w:eastAsia="zh-CN"/>
        </w:rPr>
        <w:t>As a result, the underlying assumption of ANOVA is questionable.</w:t>
      </w:r>
    </w:p>
    <w:p w14:paraId="60F66330" w14:textId="3075F756" w:rsidR="008C6060" w:rsidRDefault="00724F99">
      <w:pPr>
        <w:pStyle w:val="3"/>
      </w:pPr>
      <w:proofErr w:type="spellStart"/>
      <w:r>
        <w:t>i</w:t>
      </w:r>
      <w:proofErr w:type="spellEnd"/>
      <w:r>
        <w:t>)</w:t>
      </w:r>
      <w:bookmarkEnd w:id="5"/>
    </w:p>
    <w:p w14:paraId="674825A4" w14:textId="51BD0554" w:rsidR="008C6060" w:rsidRDefault="00724F99">
      <w:pPr>
        <w:pStyle w:val="FirstParagraph"/>
      </w:pPr>
      <w:r w:rsidRPr="00924DD0">
        <w:t>Transformation</w:t>
      </w:r>
      <w:r>
        <w:t xml:space="preserve"> can be done to tran</w:t>
      </w:r>
      <w:r w:rsidR="003F2C44">
        <w:t>s</w:t>
      </w:r>
      <w:r>
        <w:t>form the data into normality.</w:t>
      </w:r>
    </w:p>
    <w:p w14:paraId="55D8F26C" w14:textId="6EA8C5A4" w:rsidR="008C6060" w:rsidRDefault="00724F99">
      <w:pPr>
        <w:pStyle w:val="a0"/>
      </w:pPr>
      <w:r>
        <w:t>Krus</w:t>
      </w:r>
      <w:r w:rsidR="003F2C44">
        <w:t>k</w:t>
      </w:r>
      <w:r>
        <w:t>a</w:t>
      </w:r>
      <w:r w:rsidR="003F2C44">
        <w:t>l</w:t>
      </w:r>
      <w:r>
        <w:t>-Wallis</w:t>
      </w:r>
      <w:r w:rsidR="003F2C44">
        <w:t xml:space="preserve"> (KW)</w:t>
      </w:r>
      <w:r>
        <w:t xml:space="preserve"> test can be used when the normality is questionable.</w:t>
      </w:r>
    </w:p>
    <w:p w14:paraId="7ED8FE02" w14:textId="3A9522A5" w:rsidR="008C6060" w:rsidRDefault="00724F99">
      <w:pPr>
        <w:pStyle w:val="3"/>
      </w:pPr>
      <w:bookmarkStart w:id="6" w:name="ii"/>
      <w:r>
        <w:t>ii)</w:t>
      </w:r>
      <w:bookmarkEnd w:id="6"/>
    </w:p>
    <w:p w14:paraId="065EDCB3" w14:textId="4164E464" w:rsidR="00AA6205" w:rsidRDefault="00AA6205" w:rsidP="00AA6205">
      <w:pPr>
        <w:pStyle w:val="a0"/>
        <w:numPr>
          <w:ilvl w:val="0"/>
          <w:numId w:val="4"/>
        </w:numPr>
        <w:rPr>
          <w:lang w:eastAsia="zh-CN"/>
        </w:rPr>
      </w:pPr>
      <w:r>
        <w:rPr>
          <w:lang w:eastAsia="zh-CN"/>
        </w:rPr>
        <w:t>Transformation</w:t>
      </w:r>
    </w:p>
    <w:p w14:paraId="569AA885" w14:textId="5C5ED964" w:rsidR="00AA6205" w:rsidRPr="00AA6205" w:rsidRDefault="00AA6205" w:rsidP="00AA6205">
      <w:pPr>
        <w:pStyle w:val="a0"/>
        <w:rPr>
          <w:lang w:eastAsia="zh-CN"/>
        </w:rPr>
      </w:pPr>
      <w:r>
        <w:rPr>
          <w:rFonts w:hint="eastAsia"/>
          <w:lang w:eastAsia="zh-CN"/>
        </w:rPr>
        <w:t>L</w:t>
      </w:r>
      <w:r>
        <w:rPr>
          <w:lang w:eastAsia="zh-CN"/>
        </w:rPr>
        <w:t>og-transformation is done, density and Q-Q plots are rebuilt based on log-survival time</w:t>
      </w:r>
      <w:r w:rsidR="0027457F">
        <w:rPr>
          <w:lang w:eastAsia="zh-CN"/>
        </w:rPr>
        <w:t>s</w:t>
      </w:r>
      <w:r>
        <w:rPr>
          <w:lang w:eastAsia="zh-CN"/>
        </w:rPr>
        <w:t xml:space="preserve">.  However, according to Plot 4, the distributions of Stomach and Breast groups are still not normal, so </w:t>
      </w:r>
      <w:r w:rsidR="007E67D7">
        <w:rPr>
          <w:lang w:eastAsia="zh-CN"/>
        </w:rPr>
        <w:t xml:space="preserve">the log-transformation </w:t>
      </w:r>
      <w:r w:rsidR="0027457F">
        <w:rPr>
          <w:lang w:eastAsia="zh-CN"/>
        </w:rPr>
        <w:t>is</w:t>
      </w:r>
      <w:r w:rsidR="007E67D7">
        <w:rPr>
          <w:lang w:eastAsia="zh-CN"/>
        </w:rPr>
        <w:t xml:space="preserve"> not suitable in the situation.</w:t>
      </w:r>
    </w:p>
    <w:p w14:paraId="43756ED2" w14:textId="42D68410" w:rsidR="00AA6205" w:rsidRPr="00AA6205" w:rsidRDefault="00AA6205" w:rsidP="00AA6205">
      <w:pPr>
        <w:pStyle w:val="a0"/>
        <w:jc w:val="center"/>
      </w:pPr>
      <w:r>
        <w:rPr>
          <w:noProof/>
        </w:rPr>
        <w:lastRenderedPageBreak/>
        <w:drawing>
          <wp:inline distT="0" distB="0" distL="0" distR="0" wp14:anchorId="7D3F03E9" wp14:editId="0DB70F66">
            <wp:extent cx="3852697" cy="2074985"/>
            <wp:effectExtent l="0" t="0" r="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976348" cy="2141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A8DBE6" wp14:editId="0EE3B28A">
            <wp:extent cx="3856892" cy="292139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908024" cy="2960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DBA51" w14:textId="655B4307" w:rsidR="007E67D7" w:rsidRDefault="007E67D7" w:rsidP="007E67D7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 xml:space="preserve">lot </w:t>
      </w:r>
      <w:proofErr w:type="gramStart"/>
      <w:r>
        <w:rPr>
          <w:lang w:eastAsia="zh-CN"/>
        </w:rPr>
        <w:t xml:space="preserve">4  </w:t>
      </w:r>
      <w:r>
        <w:rPr>
          <w:rFonts w:hint="eastAsia"/>
          <w:lang w:eastAsia="zh-CN"/>
        </w:rPr>
        <w:t>Distribution</w:t>
      </w:r>
      <w:r>
        <w:rPr>
          <w:lang w:eastAsia="zh-CN"/>
        </w:rPr>
        <w:t>s</w:t>
      </w:r>
      <w:proofErr w:type="gramEnd"/>
      <w:r>
        <w:rPr>
          <w:lang w:eastAsia="zh-CN"/>
        </w:rPr>
        <w:t xml:space="preserve"> and Q-Q plots for each Organ group after log-transformation</w:t>
      </w:r>
    </w:p>
    <w:p w14:paraId="40393FE9" w14:textId="77777777" w:rsidR="0074748F" w:rsidRDefault="0074748F" w:rsidP="0074748F">
      <w:pPr>
        <w:pStyle w:val="a0"/>
        <w:ind w:left="360"/>
      </w:pPr>
    </w:p>
    <w:p w14:paraId="19013BB8" w14:textId="58AB5719" w:rsidR="009C2B0E" w:rsidRDefault="009C2B0E" w:rsidP="007E67D7">
      <w:pPr>
        <w:pStyle w:val="a0"/>
        <w:numPr>
          <w:ilvl w:val="0"/>
          <w:numId w:val="4"/>
        </w:numPr>
      </w:pPr>
      <w:r>
        <w:t>Kruskal-Wallis (KW) test:</w:t>
      </w:r>
    </w:p>
    <w:p w14:paraId="65CD243C" w14:textId="20BC368E" w:rsidR="005656EB" w:rsidRPr="009C2B0E" w:rsidRDefault="005656EB" w:rsidP="005656EB">
      <w:pPr>
        <w:pStyle w:val="a0"/>
        <w:rPr>
          <w:lang w:eastAsia="zh-CN"/>
        </w:rPr>
      </w:pPr>
      <w:r>
        <w:rPr>
          <w:rFonts w:hint="eastAsia"/>
          <w:lang w:eastAsia="zh-CN"/>
        </w:rPr>
        <w:t>K</w:t>
      </w:r>
      <w:r>
        <w:rPr>
          <w:lang w:eastAsia="zh-CN"/>
        </w:rPr>
        <w:t>W test can be done by R software.</w:t>
      </w:r>
    </w:p>
    <w:p w14:paraId="7F559200" w14:textId="2D1198EC" w:rsidR="009C2B0E" w:rsidRDefault="009C2B0E" w:rsidP="009C2B0E">
      <w:pPr>
        <w:pStyle w:val="SourceCode"/>
        <w:rPr>
          <w:rStyle w:val="VerbatimChar"/>
        </w:rPr>
      </w:pPr>
      <w:r w:rsidRPr="007E67D7">
        <w:rPr>
          <w:rStyle w:val="VerbatimChar"/>
        </w:rPr>
        <w:t>## Kruskal-Wallis chi-squared = 14.954, df = 4, p-value = 0.004798</w:t>
      </w:r>
    </w:p>
    <w:p w14:paraId="67F0304A" w14:textId="054A9C37" w:rsidR="009C2B0E" w:rsidRDefault="009C2B0E" w:rsidP="002A5C56">
      <w:pPr>
        <w:pStyle w:val="a0"/>
      </w:pPr>
      <w:r>
        <w:rPr>
          <w:rFonts w:hint="eastAsia"/>
          <w:lang w:eastAsia="zh-CN"/>
        </w:rPr>
        <w:t>S</w:t>
      </w:r>
      <w:r>
        <w:rPr>
          <w:lang w:eastAsia="zh-CN"/>
        </w:rPr>
        <w:t>ince</w:t>
      </w:r>
      <w:r w:rsidR="004F0C12" w:rsidRPr="009C2B0E">
        <w:rPr>
          <w:noProof/>
          <w:position w:val="-6"/>
        </w:rPr>
        <w:object w:dxaOrig="2900" w:dyaOrig="279" w14:anchorId="515FEEFA">
          <v:shape id="_x0000_i1056" type="#_x0000_t75" alt="" style="width:145.5pt;height:13.5pt;mso-width-percent:0;mso-height-percent:0;mso-width-percent:0;mso-height-percent:0" o:ole="">
            <v:imagedata r:id="rId76" o:title=""/>
          </v:shape>
          <o:OLEObject Type="Embed" ProgID="Equation.DSMT4" ShapeID="_x0000_i1056" DrawAspect="Content" ObjectID="_1633957543" r:id="rId77"/>
        </w:object>
      </w:r>
      <w:r>
        <w:t>, we reject the null hypothesis with 0.01 significance level, and we conclude that at least two group</w:t>
      </w:r>
      <w:r w:rsidR="005656EB" w:rsidRPr="005656EB">
        <w:t xml:space="preserve"> </w:t>
      </w:r>
      <w:r>
        <w:t>medians are different.</w:t>
      </w:r>
    </w:p>
    <w:p w14:paraId="4329BBAD" w14:textId="77777777" w:rsidR="0074748F" w:rsidRDefault="0074748F" w:rsidP="002A5C56">
      <w:pPr>
        <w:pStyle w:val="a0"/>
      </w:pPr>
    </w:p>
    <w:p w14:paraId="1453CD1E" w14:textId="1B5DD031" w:rsidR="009C2B0E" w:rsidRDefault="009C2B0E" w:rsidP="005656EB">
      <w:pPr>
        <w:pStyle w:val="a0"/>
        <w:numPr>
          <w:ilvl w:val="0"/>
          <w:numId w:val="4"/>
        </w:numPr>
      </w:pPr>
      <w:r>
        <w:rPr>
          <w:rFonts w:hint="eastAsia"/>
        </w:rPr>
        <w:t>A</w:t>
      </w:r>
      <w:r>
        <w:t>NOVA analysis:</w:t>
      </w:r>
      <w:r w:rsidRPr="009C2B0E">
        <w:rPr>
          <w:rFonts w:hint="eastAsia"/>
        </w:rPr>
        <w:t xml:space="preserve"> </w:t>
      </w:r>
    </w:p>
    <w:p w14:paraId="7AAEDB9A" w14:textId="1F477B59" w:rsidR="009C2B0E" w:rsidRDefault="009C2B0E" w:rsidP="009C2B0E">
      <w:pPr>
        <w:pStyle w:val="a0"/>
      </w:pPr>
      <w:r>
        <w:rPr>
          <w:rFonts w:hint="eastAsia"/>
        </w:rPr>
        <w:t>T</w:t>
      </w:r>
      <w:r>
        <w:t xml:space="preserve">he ANOVA analysis can be referred from the Problem 2 b). </w:t>
      </w:r>
    </w:p>
    <w:p w14:paraId="2E90DF8E" w14:textId="77777777" w:rsidR="00BB6DDA" w:rsidRDefault="00BB6DDA" w:rsidP="009C2B0E">
      <w:pPr>
        <w:pStyle w:val="a0"/>
        <w:jc w:val="center"/>
        <w:rPr>
          <w:lang w:eastAsia="zh-CN"/>
        </w:rPr>
      </w:pPr>
    </w:p>
    <w:p w14:paraId="7B3A6C8C" w14:textId="1A579F8F" w:rsidR="009C2B0E" w:rsidRPr="003E1047" w:rsidRDefault="009C2B0E" w:rsidP="009C2B0E">
      <w:pPr>
        <w:pStyle w:val="a0"/>
        <w:jc w:val="center"/>
        <w:rPr>
          <w:lang w:eastAsia="zh-CN"/>
        </w:rPr>
      </w:pPr>
      <w:r>
        <w:rPr>
          <w:rFonts w:hint="eastAsia"/>
          <w:lang w:eastAsia="zh-CN"/>
        </w:rPr>
        <w:lastRenderedPageBreak/>
        <w:t>T</w:t>
      </w:r>
      <w:r>
        <w:rPr>
          <w:lang w:eastAsia="zh-CN"/>
        </w:rPr>
        <w:t xml:space="preserve">able </w:t>
      </w:r>
      <w:proofErr w:type="gramStart"/>
      <w:r>
        <w:rPr>
          <w:lang w:eastAsia="zh-CN"/>
        </w:rPr>
        <w:t>2  ANOVA</w:t>
      </w:r>
      <w:proofErr w:type="gramEnd"/>
      <w:r>
        <w:rPr>
          <w:lang w:eastAsia="zh-CN"/>
        </w:rPr>
        <w:t xml:space="preserve"> table</w:t>
      </w:r>
    </w:p>
    <w:tbl>
      <w:tblPr>
        <w:tblW w:w="7092" w:type="dxa"/>
        <w:jc w:val="center"/>
        <w:tblLook w:val="04A0" w:firstRow="1" w:lastRow="0" w:firstColumn="1" w:lastColumn="0" w:noHBand="0" w:noVBand="1"/>
      </w:tblPr>
      <w:tblGrid>
        <w:gridCol w:w="986"/>
        <w:gridCol w:w="960"/>
        <w:gridCol w:w="1480"/>
        <w:gridCol w:w="1323"/>
        <w:gridCol w:w="1302"/>
        <w:gridCol w:w="1041"/>
      </w:tblGrid>
      <w:tr w:rsidR="009C2B0E" w:rsidRPr="003E1047" w14:paraId="10346438" w14:textId="77777777" w:rsidTr="00A250B0">
        <w:trPr>
          <w:trHeight w:val="828"/>
          <w:jc w:val="center"/>
        </w:trPr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B6342C1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ourc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A049E62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D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E3CFF41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Sum of Square (SS)</w:t>
            </w:r>
          </w:p>
        </w:tc>
        <w:tc>
          <w:tcPr>
            <w:tcW w:w="13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5191896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Mean Sum of Square</w:t>
            </w:r>
          </w:p>
        </w:tc>
        <w:tc>
          <w:tcPr>
            <w:tcW w:w="13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ED10044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F-Statistics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3041F5F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b/>
                <w:bCs/>
                <w:color w:val="000000"/>
                <w:sz w:val="22"/>
                <w:szCs w:val="22"/>
                <w:lang w:eastAsia="zh-CN"/>
              </w:rPr>
              <w:t>P-value</w:t>
            </w:r>
          </w:p>
        </w:tc>
      </w:tr>
      <w:tr w:rsidR="009C2B0E" w:rsidRPr="003E1047" w14:paraId="70B21982" w14:textId="77777777" w:rsidTr="00A250B0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F5709D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Betwee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EE20B0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8B7C2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11535761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E73AD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883940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8AAC2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.43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BB882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0.000229</w:t>
            </w:r>
          </w:p>
        </w:tc>
      </w:tr>
      <w:tr w:rsidR="009C2B0E" w:rsidRPr="003E1047" w14:paraId="1E01EC26" w14:textId="77777777" w:rsidTr="00A250B0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97899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With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486D5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59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157FF4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26448144</w:t>
            </w:r>
          </w:p>
        </w:tc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DAA708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448274</w:t>
            </w:r>
          </w:p>
        </w:tc>
        <w:tc>
          <w:tcPr>
            <w:tcW w:w="13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46AD42" w14:textId="77777777" w:rsidR="009C2B0E" w:rsidRPr="003E1047" w:rsidRDefault="009C2B0E" w:rsidP="00A250B0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17E29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</w:p>
        </w:tc>
      </w:tr>
      <w:tr w:rsidR="009C2B0E" w:rsidRPr="003E1047" w14:paraId="67A23650" w14:textId="77777777" w:rsidTr="00A250B0">
        <w:trPr>
          <w:trHeight w:val="276"/>
          <w:jc w:val="center"/>
        </w:trPr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ACD2E05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  <w:t>Total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6B42D8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6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F027D1" w14:textId="77777777" w:rsidR="009C2B0E" w:rsidRPr="003E1047" w:rsidRDefault="009C2B0E" w:rsidP="00A250B0">
            <w:pPr>
              <w:spacing w:after="0"/>
              <w:jc w:val="center"/>
              <w:rPr>
                <w:rFonts w:ascii="Times New Roman" w:eastAsia="等线" w:hAnsi="Times New Roman" w:cs="Times New Roman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Times New Roman" w:eastAsia="等线" w:hAnsi="Times New Roman" w:cs="Times New Roman" w:hint="eastAsia"/>
                <w:color w:val="000000"/>
                <w:sz w:val="22"/>
                <w:szCs w:val="22"/>
                <w:lang w:eastAsia="zh-CN"/>
              </w:rPr>
              <w:t>37983905</w:t>
            </w:r>
          </w:p>
        </w:tc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D34647B" w14:textId="77777777" w:rsidR="009C2B0E" w:rsidRPr="003E1047" w:rsidRDefault="009C2B0E" w:rsidP="00A250B0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3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FF775C" w14:textId="77777777" w:rsidR="009C2B0E" w:rsidRPr="003E1047" w:rsidRDefault="009C2B0E" w:rsidP="00A250B0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92D27F" w14:textId="77777777" w:rsidR="009C2B0E" w:rsidRPr="003E1047" w:rsidRDefault="009C2B0E" w:rsidP="00A250B0">
            <w:pPr>
              <w:spacing w:after="0"/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  <w:lang w:eastAsia="zh-CN"/>
              </w:rPr>
            </w:pPr>
            <w:r w:rsidRPr="003E1047">
              <w:rPr>
                <w:rFonts w:ascii="等线" w:eastAsia="等线" w:hAnsi="等线" w:cs="宋体" w:hint="eastAsia"/>
                <w:color w:val="000000"/>
                <w:sz w:val="22"/>
                <w:szCs w:val="22"/>
                <w:lang w:eastAsia="zh-CN"/>
              </w:rPr>
              <w:t xml:space="preserve">　</w:t>
            </w:r>
          </w:p>
        </w:tc>
      </w:tr>
    </w:tbl>
    <w:p w14:paraId="550A95A5" w14:textId="4FC23796" w:rsidR="009C2B0E" w:rsidRDefault="005656EB" w:rsidP="009C2B0E">
      <w:pPr>
        <w:pStyle w:val="a0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nclusion:</w:t>
      </w:r>
    </w:p>
    <w:p w14:paraId="3EAFF1FB" w14:textId="60BE1710" w:rsidR="009C2B0E" w:rsidRPr="009C2B0E" w:rsidRDefault="009C2B0E" w:rsidP="002A5C56">
      <w:pPr>
        <w:pStyle w:val="a0"/>
      </w:pPr>
      <w:r w:rsidRPr="009C2B0E">
        <w:rPr>
          <w:rFonts w:hint="eastAsia"/>
        </w:rPr>
        <w:t>B</w:t>
      </w:r>
      <w:r w:rsidRPr="009C2B0E">
        <w:t xml:space="preserve">oth of </w:t>
      </w:r>
      <w:proofErr w:type="gramStart"/>
      <w:r>
        <w:t>tests</w:t>
      </w:r>
      <w:r w:rsidR="0027457F">
        <w:t>(</w:t>
      </w:r>
      <w:proofErr w:type="gramEnd"/>
      <w:r w:rsidR="0027457F">
        <w:t>Kruskal-Wallis (KW) test, ANOVA)</w:t>
      </w:r>
      <w:r>
        <w:t xml:space="preserve"> reject the null and detect the difference </w:t>
      </w:r>
      <w:r w:rsidR="0027457F">
        <w:t xml:space="preserve">among </w:t>
      </w:r>
      <w:r>
        <w:t xml:space="preserve">5 groups. </w:t>
      </w:r>
      <w:r w:rsidR="00F10DE7">
        <w:t xml:space="preserve">However, the ANOVA </w:t>
      </w:r>
      <w:r w:rsidR="0027457F">
        <w:t>deal with the</w:t>
      </w:r>
      <w:r w:rsidR="00F10DE7">
        <w:t xml:space="preserve"> means while Kruskal-Wallis (KW) test </w:t>
      </w:r>
      <w:r w:rsidR="0027457F">
        <w:t xml:space="preserve">deal with the </w:t>
      </w:r>
      <w:r w:rsidR="00F10DE7">
        <w:t xml:space="preserve">medians. </w:t>
      </w:r>
    </w:p>
    <w:p w14:paraId="72F31A02" w14:textId="77777777" w:rsidR="008C6060" w:rsidRDefault="00724F99">
      <w:pPr>
        <w:pStyle w:val="1"/>
      </w:pPr>
      <w:bookmarkStart w:id="7" w:name="problem-3"/>
      <w:r>
        <w:t>Problem 3</w:t>
      </w:r>
      <w:bookmarkEnd w:id="7"/>
    </w:p>
    <w:p w14:paraId="7339AB98" w14:textId="24E4EBC6" w:rsidR="008C6060" w:rsidRDefault="00724F99">
      <w:pPr>
        <w:pStyle w:val="2"/>
      </w:pPr>
      <w:bookmarkStart w:id="8" w:name="a-1"/>
      <w:r>
        <w:t>a)</w:t>
      </w:r>
      <w:bookmarkEnd w:id="8"/>
    </w:p>
    <w:p w14:paraId="7D35CA17" w14:textId="78142ED4" w:rsidR="00A37F87" w:rsidRPr="00A37F87" w:rsidRDefault="00A37F87" w:rsidP="00A37F87">
      <w:pPr>
        <w:pStyle w:val="a0"/>
        <w:rPr>
          <w:lang w:eastAsia="zh-CN"/>
        </w:rPr>
      </w:pPr>
      <w:r>
        <w:rPr>
          <w:rFonts w:hint="eastAsia"/>
          <w:lang w:eastAsia="zh-CN"/>
        </w:rPr>
        <w:t>A</w:t>
      </w:r>
      <w:r>
        <w:rPr>
          <w:lang w:eastAsia="zh-CN"/>
        </w:rPr>
        <w:t>ssum</w:t>
      </w:r>
      <w:r w:rsidR="001E2E95">
        <w:rPr>
          <w:lang w:eastAsia="zh-CN"/>
        </w:rPr>
        <w:t>e</w:t>
      </w:r>
      <w:r>
        <w:rPr>
          <w:lang w:eastAsia="zh-CN"/>
        </w:rPr>
        <w:t xml:space="preserve"> that </w:t>
      </w:r>
      <w:r>
        <w:t xml:space="preserve">placebo and iron groups are denoted as Group 1 (non-zinc group), zinc and </w:t>
      </w:r>
      <w:proofErr w:type="spellStart"/>
      <w:r>
        <w:t>zinc+iron</w:t>
      </w:r>
      <w:proofErr w:type="spellEnd"/>
      <w:r>
        <w:t xml:space="preserve"> groups are denoted as Group 2 (non-zinc group).</w:t>
      </w:r>
      <w:r w:rsidR="0044274C">
        <w:t xml:space="preserve"> And let </w:t>
      </w:r>
      <w:r w:rsidR="0044274C" w:rsidRPr="0074748F">
        <w:rPr>
          <w:i/>
          <w:iCs/>
        </w:rPr>
        <w:t xml:space="preserve">a, b, c, d </w:t>
      </w:r>
      <w:r w:rsidR="0044274C">
        <w:t>denote the original groups</w:t>
      </w:r>
      <w:r w:rsidR="0074748F">
        <w:t>:</w:t>
      </w:r>
      <w:r w:rsidR="0044274C">
        <w:t xml:space="preserve"> placebo, iron, zinc, </w:t>
      </w:r>
      <w:proofErr w:type="spellStart"/>
      <w:r w:rsidR="0044274C">
        <w:t>zinc+iron</w:t>
      </w:r>
      <w:proofErr w:type="spellEnd"/>
      <w:r w:rsidR="0074748F">
        <w:t>,</w:t>
      </w:r>
      <w:r w:rsidR="0044274C">
        <w:t xml:space="preserve"> respectively. </w:t>
      </w:r>
    </w:p>
    <w:p w14:paraId="72161FB1" w14:textId="5BF43906" w:rsidR="00AB0109" w:rsidRDefault="00F50E31" w:rsidP="00AB0109">
      <w:pPr>
        <w:pStyle w:val="a0"/>
      </w:pPr>
      <w:r>
        <w:rPr>
          <w:lang w:eastAsia="zh-CN"/>
        </w:rPr>
        <w:t xml:space="preserve">Let </w:t>
      </w:r>
      <w:r w:rsidR="004F0C12" w:rsidRPr="00AE6BE4">
        <w:rPr>
          <w:noProof/>
          <w:position w:val="-12"/>
        </w:rPr>
        <w:object w:dxaOrig="320" w:dyaOrig="380" w14:anchorId="3D47E541">
          <v:shape id="_x0000_i1057" type="#_x0000_t75" alt="" style="width:16.5pt;height:19pt;mso-width-percent:0;mso-height-percent:0;mso-width-percent:0;mso-height-percent:0" o:ole="">
            <v:imagedata r:id="rId78" o:title=""/>
          </v:shape>
          <o:OLEObject Type="Embed" ProgID="Equation.DSMT4" ShapeID="_x0000_i1057" DrawAspect="Content" ObjectID="_1633957544" r:id="rId79"/>
        </w:object>
      </w:r>
      <w:r>
        <w:t xml:space="preserve">denotes the average of Group 1, </w:t>
      </w:r>
      <w:r w:rsidR="004F0C12" w:rsidRPr="00AE6BE4">
        <w:rPr>
          <w:noProof/>
          <w:position w:val="-12"/>
        </w:rPr>
        <w:object w:dxaOrig="340" w:dyaOrig="380" w14:anchorId="346C568F">
          <v:shape id="_x0000_i1058" type="#_x0000_t75" alt="" style="width:17pt;height:19pt;mso-width-percent:0;mso-height-percent:0;mso-width-percent:0;mso-height-percent:0" o:ole="">
            <v:imagedata r:id="rId80" o:title=""/>
          </v:shape>
          <o:OLEObject Type="Embed" ProgID="Equation.DSMT4" ShapeID="_x0000_i1058" DrawAspect="Content" ObjectID="_1633957545" r:id="rId81"/>
        </w:object>
      </w:r>
      <w:r>
        <w:t>denotes the average of Group 2</w:t>
      </w:r>
      <w:r w:rsidR="0074748F">
        <w:t xml:space="preserve">, </w:t>
      </w:r>
      <w:r w:rsidR="0074748F" w:rsidRPr="0074748F">
        <w:rPr>
          <w:i/>
          <w:iCs/>
        </w:rPr>
        <w:t>d</w:t>
      </w:r>
      <w:r w:rsidR="0074748F">
        <w:rPr>
          <w:i/>
          <w:iCs/>
        </w:rPr>
        <w:t xml:space="preserve"> </w:t>
      </w:r>
      <w:r w:rsidR="0074748F">
        <w:t>denotes the</w:t>
      </w:r>
      <w:r w:rsidR="0074748F" w:rsidRPr="0074748F">
        <w:t xml:space="preserve"> difference in the averages</w:t>
      </w:r>
      <w:r w:rsidR="0074748F">
        <w:t xml:space="preserve">, </w:t>
      </w:r>
      <w:r w:rsidR="0074748F" w:rsidRPr="00D42755">
        <w:rPr>
          <w:position w:val="-12"/>
        </w:rPr>
        <w:object w:dxaOrig="260" w:dyaOrig="360" w14:anchorId="45FCCD2A">
          <v:shape id="_x0000_i1059" type="#_x0000_t75" style="width:13pt;height:18pt" o:ole="">
            <v:imagedata r:id="rId82" o:title=""/>
          </v:shape>
          <o:OLEObject Type="Embed" ProgID="Equation.DSMT4" ShapeID="_x0000_i1059" DrawAspect="Content" ObjectID="_1633957546" r:id="rId83"/>
        </w:object>
      </w:r>
      <w:r w:rsidR="0074748F">
        <w:t>,</w:t>
      </w:r>
      <w:r w:rsidR="0074748F" w:rsidRPr="0074748F">
        <w:t xml:space="preserve"> </w:t>
      </w:r>
      <w:r w:rsidR="0074748F" w:rsidRPr="00D42755">
        <w:rPr>
          <w:position w:val="-12"/>
        </w:rPr>
        <w:object w:dxaOrig="260" w:dyaOrig="360" w14:anchorId="11690D63">
          <v:shape id="_x0000_i1060" type="#_x0000_t75" style="width:13pt;height:18pt" o:ole="">
            <v:imagedata r:id="rId84" o:title=""/>
          </v:shape>
          <o:OLEObject Type="Embed" ProgID="Equation.DSMT4" ShapeID="_x0000_i1060" DrawAspect="Content" ObjectID="_1633957547" r:id="rId85"/>
        </w:object>
      </w:r>
      <w:r w:rsidR="0074748F">
        <w:t>,</w:t>
      </w:r>
      <w:r w:rsidR="0074748F" w:rsidRPr="00D42755">
        <w:rPr>
          <w:position w:val="-12"/>
        </w:rPr>
        <w:object w:dxaOrig="340" w:dyaOrig="380" w14:anchorId="54080EB3">
          <v:shape id="_x0000_i1061" type="#_x0000_t75" style="width:17pt;height:19pt" o:ole="">
            <v:imagedata r:id="rId86" o:title=""/>
          </v:shape>
          <o:OLEObject Type="Embed" ProgID="Equation.DSMT4" ShapeID="_x0000_i1061" DrawAspect="Content" ObjectID="_1633957548" r:id="rId87"/>
        </w:object>
      </w:r>
      <w:r w:rsidR="0074748F">
        <w:t>,</w:t>
      </w:r>
      <w:r w:rsidR="0074748F" w:rsidRPr="00D42755">
        <w:rPr>
          <w:position w:val="-12"/>
        </w:rPr>
        <w:object w:dxaOrig="340" w:dyaOrig="380" w14:anchorId="0511F5E0">
          <v:shape id="_x0000_i1062" type="#_x0000_t75" style="width:17pt;height:19pt" o:ole="">
            <v:imagedata r:id="rId88" o:title=""/>
          </v:shape>
          <o:OLEObject Type="Embed" ProgID="Equation.DSMT4" ShapeID="_x0000_i1062" DrawAspect="Content" ObjectID="_1633957549" r:id="rId89"/>
        </w:object>
      </w:r>
      <w:r w:rsidR="0074748F">
        <w:t xml:space="preserve"> denote the sample sizes and means in original group</w:t>
      </w:r>
      <w:r w:rsidR="00316A07">
        <w:t>s</w:t>
      </w:r>
      <w:r w:rsidR="0074748F">
        <w:t>: placebo and iron, respectively</w:t>
      </w:r>
      <w:r>
        <w:t>.</w:t>
      </w:r>
    </w:p>
    <w:p w14:paraId="3922F9B4" w14:textId="33566A64" w:rsidR="00F50E31" w:rsidRDefault="004F0C12" w:rsidP="0044274C">
      <w:pPr>
        <w:pStyle w:val="a0"/>
        <w:jc w:val="center"/>
      </w:pPr>
      <w:r w:rsidRPr="00AE6BE4">
        <w:rPr>
          <w:noProof/>
          <w:position w:val="-30"/>
        </w:rPr>
        <w:object w:dxaOrig="4300" w:dyaOrig="700" w14:anchorId="3F9AD48B">
          <v:shape id="_x0000_i1063" type="#_x0000_t75" alt="" style="width:215pt;height:35pt;mso-width-percent:0;mso-height-percent:0;mso-width-percent:0;mso-height-percent:0" o:ole="">
            <v:imagedata r:id="rId90" o:title=""/>
          </v:shape>
          <o:OLEObject Type="Embed" ProgID="Equation.DSMT4" ShapeID="_x0000_i1063" DrawAspect="Content" ObjectID="_1633957550" r:id="rId91"/>
        </w:object>
      </w:r>
      <w:r w:rsidR="0044274C">
        <w:t>,</w:t>
      </w:r>
    </w:p>
    <w:p w14:paraId="153C4750" w14:textId="41C79F48" w:rsidR="0044274C" w:rsidRDefault="004F0C12" w:rsidP="0044274C">
      <w:pPr>
        <w:pStyle w:val="a0"/>
        <w:jc w:val="center"/>
      </w:pPr>
      <w:r w:rsidRPr="00AE6BE4">
        <w:rPr>
          <w:noProof/>
          <w:position w:val="-30"/>
        </w:rPr>
        <w:object w:dxaOrig="4420" w:dyaOrig="700" w14:anchorId="2A51F068">
          <v:shape id="_x0000_i1064" type="#_x0000_t75" alt="" style="width:221pt;height:35pt;mso-width-percent:0;mso-height-percent:0;mso-width-percent:0;mso-height-percent:0" o:ole="">
            <v:imagedata r:id="rId92" o:title=""/>
          </v:shape>
          <o:OLEObject Type="Embed" ProgID="Equation.DSMT4" ShapeID="_x0000_i1064" DrawAspect="Content" ObjectID="_1633957551" r:id="rId93"/>
        </w:object>
      </w:r>
      <w:r w:rsidR="0044274C">
        <w:t>,</w:t>
      </w:r>
    </w:p>
    <w:p w14:paraId="2236735C" w14:textId="1D3E313A" w:rsidR="0044274C" w:rsidRDefault="004F0C12" w:rsidP="0044274C">
      <w:pPr>
        <w:pStyle w:val="a0"/>
        <w:jc w:val="center"/>
      </w:pPr>
      <w:r w:rsidRPr="00AE6BE4">
        <w:rPr>
          <w:noProof/>
          <w:position w:val="-12"/>
        </w:rPr>
        <w:object w:dxaOrig="3000" w:dyaOrig="380" w14:anchorId="37072259">
          <v:shape id="_x0000_i1065" type="#_x0000_t75" alt="" style="width:150pt;height:19pt;mso-width-percent:0;mso-height-percent:0;mso-width-percent:0;mso-height-percent:0" o:ole="">
            <v:imagedata r:id="rId94" o:title=""/>
          </v:shape>
          <o:OLEObject Type="Embed" ProgID="Equation.DSMT4" ShapeID="_x0000_i1065" DrawAspect="Content" ObjectID="_1633957552" r:id="rId95"/>
        </w:object>
      </w:r>
      <w:r w:rsidR="00101C92">
        <w:t>,</w:t>
      </w:r>
    </w:p>
    <w:p w14:paraId="75F34673" w14:textId="77777777" w:rsidR="00CD3C66" w:rsidRDefault="00CD3C66" w:rsidP="0044274C">
      <w:pPr>
        <w:pStyle w:val="a0"/>
        <w:jc w:val="center"/>
      </w:pPr>
    </w:p>
    <w:p w14:paraId="56849DE5" w14:textId="3438E06F" w:rsidR="008C6060" w:rsidRDefault="00724F99">
      <w:pPr>
        <w:pStyle w:val="2"/>
      </w:pPr>
      <w:bookmarkStart w:id="9" w:name="b-1"/>
      <w:r>
        <w:t>b)</w:t>
      </w:r>
      <w:bookmarkEnd w:id="9"/>
    </w:p>
    <w:p w14:paraId="256412E5" w14:textId="1173E861" w:rsidR="00A4736C" w:rsidRDefault="00A4736C" w:rsidP="00B1189F">
      <w:pPr>
        <w:pStyle w:val="a0"/>
      </w:pPr>
      <w:r>
        <w:rPr>
          <w:rFonts w:hint="eastAsia"/>
          <w:lang w:eastAsia="zh-CN"/>
        </w:rPr>
        <w:t>S</w:t>
      </w:r>
      <w:r>
        <w:rPr>
          <w:lang w:eastAsia="zh-CN"/>
        </w:rPr>
        <w:t>ince</w:t>
      </w:r>
      <w:r w:rsidR="004F0C12" w:rsidRPr="00AE6BE4">
        <w:rPr>
          <w:noProof/>
          <w:position w:val="-26"/>
        </w:rPr>
        <w:object w:dxaOrig="940" w:dyaOrig="720" w14:anchorId="68C5C54C">
          <v:shape id="_x0000_i1066" type="#_x0000_t75" alt="" style="width:47pt;height:36pt;mso-width-percent:0;mso-height-percent:0;mso-width-percent:0;mso-height-percent:0" o:ole="">
            <v:imagedata r:id="rId96" o:title=""/>
          </v:shape>
          <o:OLEObject Type="Embed" ProgID="Equation.DSMT4" ShapeID="_x0000_i1066" DrawAspect="Content" ObjectID="_1633957553" r:id="rId97"/>
        </w:object>
      </w:r>
      <w:r>
        <w:t xml:space="preserve">, </w:t>
      </w:r>
      <w:r w:rsidR="004F0C12" w:rsidRPr="00AE6BE4">
        <w:rPr>
          <w:noProof/>
          <w:position w:val="-8"/>
        </w:rPr>
        <w:object w:dxaOrig="1359" w:dyaOrig="400" w14:anchorId="68535D74">
          <v:shape id="_x0000_i1067" type="#_x0000_t75" alt="" style="width:67.5pt;height:19.5pt;mso-width-percent:0;mso-height-percent:0;mso-width-percent:0;mso-height-percent:0" o:ole="">
            <v:imagedata r:id="rId98" o:title=""/>
          </v:shape>
          <o:OLEObject Type="Embed" ProgID="Equation.DSMT4" ShapeID="_x0000_i1067" DrawAspect="Content" ObjectID="_1633957554" r:id="rId99"/>
        </w:object>
      </w:r>
      <w:r w:rsidR="00A3100A">
        <w:t>, then we can calculate the standard deviation for each original group:</w:t>
      </w:r>
    </w:p>
    <w:p w14:paraId="38C27739" w14:textId="1992BE79" w:rsidR="00A3100A" w:rsidRDefault="004F0C12" w:rsidP="00A3100A">
      <w:pPr>
        <w:pStyle w:val="a0"/>
        <w:jc w:val="center"/>
      </w:pPr>
      <w:r w:rsidRPr="00AE6BE4">
        <w:rPr>
          <w:noProof/>
          <w:position w:val="-14"/>
        </w:rPr>
        <w:object w:dxaOrig="3500" w:dyaOrig="460" w14:anchorId="48E317C7">
          <v:shape id="_x0000_i1068" type="#_x0000_t75" alt="" style="width:175pt;height:23pt;mso-width-percent:0;mso-height-percent:0;mso-width-percent:0;mso-height-percent:0" o:ole="">
            <v:imagedata r:id="rId100" o:title=""/>
          </v:shape>
          <o:OLEObject Type="Embed" ProgID="Equation.DSMT4" ShapeID="_x0000_i1068" DrawAspect="Content" ObjectID="_1633957555" r:id="rId101"/>
        </w:object>
      </w:r>
      <w:r w:rsidR="00A3100A">
        <w:t>,</w:t>
      </w:r>
    </w:p>
    <w:p w14:paraId="1B0D599F" w14:textId="05E20D5E" w:rsidR="00A3100A" w:rsidRDefault="004F0C12" w:rsidP="00A3100A">
      <w:pPr>
        <w:pStyle w:val="a0"/>
        <w:jc w:val="center"/>
      </w:pPr>
      <w:r w:rsidRPr="00AE6BE4">
        <w:rPr>
          <w:noProof/>
          <w:position w:val="-14"/>
        </w:rPr>
        <w:object w:dxaOrig="3480" w:dyaOrig="460" w14:anchorId="11DD7B4A">
          <v:shape id="_x0000_i1069" type="#_x0000_t75" alt="" style="width:174pt;height:23pt;mso-width-percent:0;mso-height-percent:0;mso-width-percent:0;mso-height-percent:0" o:ole="">
            <v:imagedata r:id="rId102" o:title=""/>
          </v:shape>
          <o:OLEObject Type="Embed" ProgID="Equation.DSMT4" ShapeID="_x0000_i1069" DrawAspect="Content" ObjectID="_1633957556" r:id="rId103"/>
        </w:object>
      </w:r>
      <w:r w:rsidR="00A3100A">
        <w:t>,</w:t>
      </w:r>
    </w:p>
    <w:p w14:paraId="3E5082B5" w14:textId="6DB61601" w:rsidR="00A3100A" w:rsidRDefault="004F0C12" w:rsidP="00A3100A">
      <w:pPr>
        <w:pStyle w:val="a0"/>
        <w:jc w:val="center"/>
      </w:pPr>
      <w:r w:rsidRPr="00AE6BE4">
        <w:rPr>
          <w:noProof/>
          <w:position w:val="-14"/>
        </w:rPr>
        <w:object w:dxaOrig="3460" w:dyaOrig="460" w14:anchorId="5439D896">
          <v:shape id="_x0000_i1070" type="#_x0000_t75" alt="" style="width:173pt;height:23pt;mso-width-percent:0;mso-height-percent:0;mso-width-percent:0;mso-height-percent:0" o:ole="">
            <v:imagedata r:id="rId104" o:title=""/>
          </v:shape>
          <o:OLEObject Type="Embed" ProgID="Equation.DSMT4" ShapeID="_x0000_i1070" DrawAspect="Content" ObjectID="_1633957557" r:id="rId105"/>
        </w:object>
      </w:r>
      <w:r w:rsidR="00A3100A">
        <w:t>,</w:t>
      </w:r>
    </w:p>
    <w:p w14:paraId="1666754C" w14:textId="72918EAE" w:rsidR="00A3100A" w:rsidRDefault="004F0C12" w:rsidP="00A3100A">
      <w:pPr>
        <w:pStyle w:val="a0"/>
        <w:jc w:val="center"/>
      </w:pPr>
      <w:r w:rsidRPr="00AE6BE4">
        <w:rPr>
          <w:noProof/>
          <w:position w:val="-14"/>
        </w:rPr>
        <w:object w:dxaOrig="3519" w:dyaOrig="460" w14:anchorId="09CDBE24">
          <v:shape id="_x0000_i1071" type="#_x0000_t75" alt="" style="width:175.5pt;height:23pt;mso-width-percent:0;mso-height-percent:0;mso-width-percent:0;mso-height-percent:0" o:ole="">
            <v:imagedata r:id="rId106" o:title=""/>
          </v:shape>
          <o:OLEObject Type="Embed" ProgID="Equation.DSMT4" ShapeID="_x0000_i1071" DrawAspect="Content" ObjectID="_1633957558" r:id="rId107"/>
        </w:object>
      </w:r>
    </w:p>
    <w:p w14:paraId="5FAB1637" w14:textId="134E3CB7" w:rsidR="00A3100A" w:rsidRDefault="00A3100A" w:rsidP="00A3100A">
      <w:pPr>
        <w:pStyle w:val="a0"/>
        <w:rPr>
          <w:lang w:eastAsia="zh-CN"/>
        </w:rPr>
      </w:pPr>
      <w:r>
        <w:rPr>
          <w:lang w:eastAsia="zh-CN"/>
        </w:rPr>
        <w:t xml:space="preserve">F test can be conducted to detect if the </w:t>
      </w:r>
      <w:r w:rsidR="008142A3">
        <w:rPr>
          <w:lang w:eastAsia="zh-CN"/>
        </w:rPr>
        <w:t>variances</w:t>
      </w:r>
      <w:r>
        <w:rPr>
          <w:i/>
          <w:iCs/>
          <w:lang w:eastAsia="zh-CN"/>
        </w:rPr>
        <w:t xml:space="preserve"> </w:t>
      </w:r>
      <w:r>
        <w:rPr>
          <w:lang w:eastAsia="zh-CN"/>
        </w:rPr>
        <w:t xml:space="preserve">in </w:t>
      </w:r>
      <w:r w:rsidR="003C0943">
        <w:rPr>
          <w:lang w:eastAsia="zh-CN"/>
        </w:rPr>
        <w:t>placebo (</w:t>
      </w:r>
      <w:r w:rsidRPr="008142A3">
        <w:rPr>
          <w:i/>
          <w:iCs/>
          <w:lang w:eastAsia="zh-CN"/>
        </w:rPr>
        <w:t>a</w:t>
      </w:r>
      <w:r w:rsidR="003C0943">
        <w:rPr>
          <w:lang w:eastAsia="zh-CN"/>
        </w:rPr>
        <w:t>)</w:t>
      </w:r>
      <w:r>
        <w:rPr>
          <w:lang w:eastAsia="zh-CN"/>
        </w:rPr>
        <w:t xml:space="preserve"> and </w:t>
      </w:r>
      <w:r w:rsidR="003C0943">
        <w:rPr>
          <w:lang w:eastAsia="zh-CN"/>
        </w:rPr>
        <w:t>iron (</w:t>
      </w:r>
      <w:r w:rsidRPr="008142A3">
        <w:rPr>
          <w:i/>
          <w:iCs/>
          <w:lang w:eastAsia="zh-CN"/>
        </w:rPr>
        <w:t>b</w:t>
      </w:r>
      <w:r w:rsidR="003C0943">
        <w:rPr>
          <w:lang w:eastAsia="zh-CN"/>
        </w:rPr>
        <w:t>)</w:t>
      </w:r>
      <w:r>
        <w:rPr>
          <w:lang w:eastAsia="zh-CN"/>
        </w:rPr>
        <w:t xml:space="preserve"> </w:t>
      </w:r>
      <w:r w:rsidR="00316A07">
        <w:rPr>
          <w:lang w:eastAsia="zh-CN"/>
        </w:rPr>
        <w:t xml:space="preserve">groups </w:t>
      </w:r>
      <w:r>
        <w:rPr>
          <w:lang w:eastAsia="zh-CN"/>
        </w:rPr>
        <w:t>are equal.</w:t>
      </w:r>
    </w:p>
    <w:p w14:paraId="3B7BF9F8" w14:textId="100375B4" w:rsidR="008142A3" w:rsidRDefault="008142A3" w:rsidP="00A3100A">
      <w:pPr>
        <w:pStyle w:val="a0"/>
        <w:rPr>
          <w:lang w:eastAsia="zh-CN"/>
        </w:rPr>
      </w:pPr>
      <w:r>
        <w:rPr>
          <w:rFonts w:hint="eastAsia"/>
          <w:lang w:eastAsia="zh-CN"/>
        </w:rPr>
        <w:t>P</w:t>
      </w:r>
      <w:r>
        <w:rPr>
          <w:lang w:eastAsia="zh-CN"/>
        </w:rPr>
        <w:t xml:space="preserve">opulation of interest: </w:t>
      </w:r>
    </w:p>
    <w:p w14:paraId="6FC73069" w14:textId="433AA7AC" w:rsidR="008142A3" w:rsidRDefault="008142A3" w:rsidP="00A3100A">
      <w:pPr>
        <w:pStyle w:val="a0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>he true variance in placebo (</w:t>
      </w:r>
      <w:r w:rsidRPr="008142A3">
        <w:rPr>
          <w:i/>
          <w:iCs/>
          <w:lang w:eastAsia="zh-CN"/>
        </w:rPr>
        <w:t>a</w:t>
      </w:r>
      <w:r>
        <w:rPr>
          <w:lang w:eastAsia="zh-CN"/>
        </w:rPr>
        <w:t>) and iron (</w:t>
      </w:r>
      <w:r w:rsidRPr="008142A3">
        <w:rPr>
          <w:i/>
          <w:iCs/>
          <w:lang w:eastAsia="zh-CN"/>
        </w:rPr>
        <w:t>b</w:t>
      </w:r>
      <w:r>
        <w:rPr>
          <w:lang w:eastAsia="zh-CN"/>
        </w:rPr>
        <w:t>) groups.</w:t>
      </w:r>
    </w:p>
    <w:p w14:paraId="040F3971" w14:textId="5A409F48" w:rsidR="00A3100A" w:rsidRDefault="00A3100A" w:rsidP="00A3100A">
      <w:pPr>
        <w:pStyle w:val="a0"/>
        <w:rPr>
          <w:lang w:eastAsia="zh-CN"/>
        </w:rPr>
      </w:pPr>
      <w:r>
        <w:t>H</w:t>
      </w:r>
      <w:r>
        <w:rPr>
          <w:lang w:eastAsia="zh-CN"/>
        </w:rPr>
        <w:t>ypothesis:</w:t>
      </w:r>
    </w:p>
    <w:p w14:paraId="571B5008" w14:textId="008A1401" w:rsidR="00A3100A" w:rsidRDefault="004F0C12" w:rsidP="00A3100A">
      <w:pPr>
        <w:pStyle w:val="a0"/>
        <w:jc w:val="center"/>
      </w:pPr>
      <w:r w:rsidRPr="00E62B7A">
        <w:rPr>
          <w:noProof/>
          <w:position w:val="-12"/>
        </w:rPr>
        <w:object w:dxaOrig="2860" w:dyaOrig="380" w14:anchorId="4D73ED62">
          <v:shape id="_x0000_i1072" type="#_x0000_t75" alt="" style="width:143pt;height:19pt;mso-width-percent:0;mso-height-percent:0;mso-width-percent:0;mso-height-percent:0" o:ole="">
            <v:imagedata r:id="rId108" o:title=""/>
          </v:shape>
          <o:OLEObject Type="Embed" ProgID="Equation.DSMT4" ShapeID="_x0000_i1072" DrawAspect="Content" ObjectID="_1633957559" r:id="rId109"/>
        </w:object>
      </w:r>
    </w:p>
    <w:p w14:paraId="4DDA34A6" w14:textId="77777777" w:rsidR="00A3100A" w:rsidRDefault="00A3100A" w:rsidP="00A3100A">
      <w:pPr>
        <w:pStyle w:val="a0"/>
        <w:jc w:val="both"/>
      </w:pPr>
      <w:r>
        <w:rPr>
          <w:rFonts w:hint="eastAsia"/>
          <w:lang w:eastAsia="zh-CN"/>
        </w:rPr>
        <w:t>W</w:t>
      </w:r>
      <w:r>
        <w:rPr>
          <w:lang w:eastAsia="zh-CN"/>
        </w:rPr>
        <w:t xml:space="preserve">ith the significant level </w:t>
      </w:r>
      <w:r w:rsidR="004F0C12" w:rsidRPr="00E62B7A">
        <w:rPr>
          <w:noProof/>
          <w:position w:val="-6"/>
        </w:rPr>
        <w:object w:dxaOrig="240" w:dyaOrig="220" w14:anchorId="47812364">
          <v:shape id="_x0000_i1073" type="#_x0000_t75" alt="" style="width:12pt;height:11pt;mso-width-percent:0;mso-height-percent:0;mso-width-percent:0;mso-height-percent:0" o:ole="">
            <v:imagedata r:id="rId110" o:title=""/>
          </v:shape>
          <o:OLEObject Type="Embed" ProgID="Equation.DSMT4" ShapeID="_x0000_i1073" DrawAspect="Content" ObjectID="_1633957560" r:id="rId111"/>
        </w:object>
      </w:r>
      <w:r>
        <w:t>pre-specified with 0.05, compute the test statistics:</w:t>
      </w:r>
    </w:p>
    <w:p w14:paraId="148D14F7" w14:textId="76B3BEC4" w:rsidR="00A3100A" w:rsidRDefault="004F0C12" w:rsidP="003C0943">
      <w:pPr>
        <w:pStyle w:val="a0"/>
        <w:jc w:val="center"/>
      </w:pPr>
      <w:r w:rsidRPr="00E62B7A">
        <w:rPr>
          <w:noProof/>
          <w:position w:val="-30"/>
        </w:rPr>
        <w:object w:dxaOrig="3440" w:dyaOrig="720" w14:anchorId="76287ADF">
          <v:shape id="_x0000_i1074" type="#_x0000_t75" alt="" style="width:172.5pt;height:36pt;mso-width-percent:0;mso-height-percent:0;mso-width-percent:0;mso-height-percent:0" o:ole="">
            <v:imagedata r:id="rId112" o:title=""/>
          </v:shape>
          <o:OLEObject Type="Embed" ProgID="Equation.DSMT4" ShapeID="_x0000_i1074" DrawAspect="Content" ObjectID="_1633957561" r:id="rId113"/>
        </w:object>
      </w:r>
      <w:r w:rsidR="00A3100A">
        <w:t>,</w:t>
      </w:r>
    </w:p>
    <w:p w14:paraId="12C2FE58" w14:textId="5AE2AAC3" w:rsidR="00A3100A" w:rsidRDefault="00A3100A" w:rsidP="003C0943">
      <w:pPr>
        <w:pStyle w:val="a0"/>
        <w:jc w:val="center"/>
        <w:rPr>
          <w:lang w:eastAsia="zh-CN"/>
        </w:rPr>
      </w:pPr>
      <w:r>
        <w:rPr>
          <w:lang w:eastAsia="zh-CN"/>
        </w:rPr>
        <w:t xml:space="preserve"> </w:t>
      </w:r>
      <w:r w:rsidR="004F0C12" w:rsidRPr="00E62B7A">
        <w:rPr>
          <w:noProof/>
          <w:position w:val="-14"/>
        </w:rPr>
        <w:object w:dxaOrig="2140" w:dyaOrig="380" w14:anchorId="44474997">
          <v:shape id="_x0000_i1075" type="#_x0000_t75" alt="" style="width:107pt;height:19pt;mso-width-percent:0;mso-height-percent:0;mso-width-percent:0;mso-height-percent:0" o:ole="">
            <v:imagedata r:id="rId114" o:title=""/>
          </v:shape>
          <o:OLEObject Type="Embed" ProgID="Equation.DSMT4" ShapeID="_x0000_i1075" DrawAspect="Content" ObjectID="_1633957562" r:id="rId115"/>
        </w:object>
      </w:r>
      <w:r>
        <w:rPr>
          <w:lang w:eastAsia="zh-CN"/>
        </w:rPr>
        <w:t xml:space="preserve"> ,</w:t>
      </w:r>
    </w:p>
    <w:p w14:paraId="4F677FE7" w14:textId="21D9BBAB" w:rsidR="00A3100A" w:rsidRDefault="003C0943" w:rsidP="00A3100A">
      <w:pPr>
        <w:pStyle w:val="a0"/>
        <w:rPr>
          <w:lang w:eastAsia="zh-CN"/>
        </w:rPr>
      </w:pPr>
      <w:r>
        <w:rPr>
          <w:lang w:eastAsia="zh-CN"/>
        </w:rPr>
        <w:t xml:space="preserve">Since </w:t>
      </w:r>
      <w:r w:rsidR="004F0C12" w:rsidRPr="00E62B7A">
        <w:rPr>
          <w:noProof/>
          <w:position w:val="-14"/>
        </w:rPr>
        <w:object w:dxaOrig="2140" w:dyaOrig="380" w14:anchorId="0BB6F767">
          <v:shape id="_x0000_i1076" type="#_x0000_t75" alt="" style="width:107pt;height:19pt;mso-width-percent:0;mso-height-percent:0;mso-width-percent:0;mso-height-percent:0" o:ole="">
            <v:imagedata r:id="rId114" o:title=""/>
          </v:shape>
          <o:OLEObject Type="Embed" ProgID="Equation.DSMT4" ShapeID="_x0000_i1076" DrawAspect="Content" ObjectID="_1633957563" r:id="rId116"/>
        </w:object>
      </w:r>
      <w:r>
        <w:rPr>
          <w:lang w:eastAsia="zh-CN"/>
        </w:rPr>
        <w:t>, at 0.05 significant level, we fail to reject the null and conclude that the variances of placebo and iron groups are equal.</w:t>
      </w:r>
    </w:p>
    <w:p w14:paraId="6EEE2A78" w14:textId="76A9795B" w:rsidR="001A315C" w:rsidRDefault="001A315C" w:rsidP="001A315C">
      <w:pPr>
        <w:pStyle w:val="a0"/>
        <w:rPr>
          <w:lang w:eastAsia="zh-CN"/>
        </w:rPr>
      </w:pPr>
      <w:r>
        <w:rPr>
          <w:lang w:eastAsia="zh-CN"/>
        </w:rPr>
        <w:t>As the test above, the variances of Group zinc (</w:t>
      </w:r>
      <w:r w:rsidRPr="008142A3">
        <w:rPr>
          <w:i/>
          <w:iCs/>
          <w:lang w:eastAsia="zh-CN"/>
        </w:rPr>
        <w:t>c</w:t>
      </w:r>
      <w:r>
        <w:rPr>
          <w:lang w:eastAsia="zh-CN"/>
        </w:rPr>
        <w:t xml:space="preserve">) and Group </w:t>
      </w:r>
      <w:proofErr w:type="spellStart"/>
      <w:r>
        <w:rPr>
          <w:lang w:eastAsia="zh-CN"/>
        </w:rPr>
        <w:t>zinc+iron</w:t>
      </w:r>
      <w:proofErr w:type="spellEnd"/>
      <w:r>
        <w:rPr>
          <w:lang w:eastAsia="zh-CN"/>
        </w:rPr>
        <w:t xml:space="preserve"> (</w:t>
      </w:r>
      <w:r w:rsidRPr="008142A3">
        <w:rPr>
          <w:i/>
          <w:iCs/>
          <w:lang w:eastAsia="zh-CN"/>
        </w:rPr>
        <w:t>d</w:t>
      </w:r>
      <w:r>
        <w:rPr>
          <w:lang w:eastAsia="zh-CN"/>
        </w:rPr>
        <w:t>) can be tested similarly.</w:t>
      </w:r>
    </w:p>
    <w:p w14:paraId="41E039D3" w14:textId="77777777" w:rsidR="001A315C" w:rsidRDefault="001A315C" w:rsidP="001A315C">
      <w:pPr>
        <w:pStyle w:val="a0"/>
        <w:rPr>
          <w:lang w:eastAsia="zh-CN"/>
        </w:rPr>
      </w:pPr>
      <w:r>
        <w:t>H</w:t>
      </w:r>
      <w:r>
        <w:rPr>
          <w:lang w:eastAsia="zh-CN"/>
        </w:rPr>
        <w:t>ypothesis:</w:t>
      </w:r>
    </w:p>
    <w:p w14:paraId="521733C9" w14:textId="5CF2EE8E" w:rsidR="001A315C" w:rsidRDefault="004F0C12" w:rsidP="001A315C">
      <w:pPr>
        <w:pStyle w:val="a0"/>
        <w:jc w:val="center"/>
      </w:pPr>
      <w:r w:rsidRPr="00E62B7A">
        <w:rPr>
          <w:noProof/>
          <w:position w:val="-12"/>
        </w:rPr>
        <w:object w:dxaOrig="2860" w:dyaOrig="380" w14:anchorId="0EB78BE1">
          <v:shape id="_x0000_i1077" type="#_x0000_t75" alt="" style="width:143pt;height:19pt;mso-width-percent:0;mso-height-percent:0;mso-width-percent:0;mso-height-percent:0" o:ole="">
            <v:imagedata r:id="rId117" o:title=""/>
          </v:shape>
          <o:OLEObject Type="Embed" ProgID="Equation.DSMT4" ShapeID="_x0000_i1077" DrawAspect="Content" ObjectID="_1633957564" r:id="rId118"/>
        </w:object>
      </w:r>
    </w:p>
    <w:p w14:paraId="5F2A8195" w14:textId="77777777" w:rsidR="001A315C" w:rsidRDefault="001A315C" w:rsidP="001A315C">
      <w:pPr>
        <w:pStyle w:val="a0"/>
        <w:jc w:val="both"/>
      </w:pPr>
      <w:r>
        <w:rPr>
          <w:rFonts w:hint="eastAsia"/>
          <w:lang w:eastAsia="zh-CN"/>
        </w:rPr>
        <w:t>W</w:t>
      </w:r>
      <w:r>
        <w:rPr>
          <w:lang w:eastAsia="zh-CN"/>
        </w:rPr>
        <w:t xml:space="preserve">ith the significant level </w:t>
      </w:r>
      <w:r w:rsidR="004F0C12" w:rsidRPr="00E62B7A">
        <w:rPr>
          <w:noProof/>
          <w:position w:val="-6"/>
        </w:rPr>
        <w:object w:dxaOrig="240" w:dyaOrig="220" w14:anchorId="17628195">
          <v:shape id="_x0000_i1078" type="#_x0000_t75" alt="" style="width:12pt;height:11pt;mso-width-percent:0;mso-height-percent:0;mso-width-percent:0;mso-height-percent:0" o:ole="">
            <v:imagedata r:id="rId110" o:title=""/>
          </v:shape>
          <o:OLEObject Type="Embed" ProgID="Equation.DSMT4" ShapeID="_x0000_i1078" DrawAspect="Content" ObjectID="_1633957565" r:id="rId119"/>
        </w:object>
      </w:r>
      <w:r>
        <w:t>pre-specified with 0.05, compute the test statistics:</w:t>
      </w:r>
    </w:p>
    <w:p w14:paraId="7CBA099E" w14:textId="29621EEC" w:rsidR="001A315C" w:rsidRDefault="004F0C12" w:rsidP="001A315C">
      <w:pPr>
        <w:pStyle w:val="a0"/>
        <w:jc w:val="center"/>
      </w:pPr>
      <w:r w:rsidRPr="00E62B7A">
        <w:rPr>
          <w:noProof/>
          <w:position w:val="-30"/>
        </w:rPr>
        <w:object w:dxaOrig="3460" w:dyaOrig="720" w14:anchorId="3399D7F2">
          <v:shape id="_x0000_i1079" type="#_x0000_t75" alt="" style="width:173pt;height:36pt;mso-width-percent:0;mso-height-percent:0;mso-width-percent:0;mso-height-percent:0" o:ole="">
            <v:imagedata r:id="rId120" o:title=""/>
          </v:shape>
          <o:OLEObject Type="Embed" ProgID="Equation.DSMT4" ShapeID="_x0000_i1079" DrawAspect="Content" ObjectID="_1633957566" r:id="rId121"/>
        </w:object>
      </w:r>
      <w:r w:rsidR="001A315C">
        <w:t>,</w:t>
      </w:r>
    </w:p>
    <w:p w14:paraId="080FE019" w14:textId="488D6084" w:rsidR="001A315C" w:rsidRDefault="001A315C" w:rsidP="001A315C">
      <w:pPr>
        <w:pStyle w:val="a0"/>
        <w:jc w:val="center"/>
        <w:rPr>
          <w:lang w:eastAsia="zh-CN"/>
        </w:rPr>
      </w:pPr>
      <w:r>
        <w:rPr>
          <w:lang w:eastAsia="zh-CN"/>
        </w:rPr>
        <w:t xml:space="preserve"> </w:t>
      </w:r>
      <w:r w:rsidR="004F0C12" w:rsidRPr="00E62B7A">
        <w:rPr>
          <w:noProof/>
          <w:position w:val="-14"/>
        </w:rPr>
        <w:object w:dxaOrig="2140" w:dyaOrig="380" w14:anchorId="7E9F7D5E">
          <v:shape id="_x0000_i1080" type="#_x0000_t75" alt="" style="width:107pt;height:19pt;mso-width-percent:0;mso-height-percent:0;mso-width-percent:0;mso-height-percent:0" o:ole="">
            <v:imagedata r:id="rId122" o:title=""/>
          </v:shape>
          <o:OLEObject Type="Embed" ProgID="Equation.DSMT4" ShapeID="_x0000_i1080" DrawAspect="Content" ObjectID="_1633957567" r:id="rId123"/>
        </w:object>
      </w:r>
      <w:r>
        <w:rPr>
          <w:lang w:eastAsia="zh-CN"/>
        </w:rPr>
        <w:t xml:space="preserve"> ,</w:t>
      </w:r>
    </w:p>
    <w:p w14:paraId="6414CF8F" w14:textId="06DD23AE" w:rsidR="001A315C" w:rsidRDefault="001A315C" w:rsidP="001A315C">
      <w:pPr>
        <w:pStyle w:val="a0"/>
        <w:rPr>
          <w:lang w:eastAsia="zh-CN"/>
        </w:rPr>
      </w:pPr>
      <w:r>
        <w:rPr>
          <w:lang w:eastAsia="zh-CN"/>
        </w:rPr>
        <w:t xml:space="preserve">Since </w:t>
      </w:r>
      <w:r w:rsidR="004F0C12" w:rsidRPr="00E62B7A">
        <w:rPr>
          <w:noProof/>
          <w:position w:val="-14"/>
        </w:rPr>
        <w:object w:dxaOrig="2140" w:dyaOrig="380" w14:anchorId="18CB3666">
          <v:shape id="_x0000_i1081" type="#_x0000_t75" alt="" style="width:107pt;height:19pt;mso-width-percent:0;mso-height-percent:0;mso-width-percent:0;mso-height-percent:0" o:ole="">
            <v:imagedata r:id="rId114" o:title=""/>
          </v:shape>
          <o:OLEObject Type="Embed" ProgID="Equation.DSMT4" ShapeID="_x0000_i1081" DrawAspect="Content" ObjectID="_1633957568" r:id="rId124"/>
        </w:object>
      </w:r>
      <w:r>
        <w:rPr>
          <w:lang w:eastAsia="zh-CN"/>
        </w:rPr>
        <w:t xml:space="preserve">, at 0.05 significant level, we fail to reject the null and conclude that the variances of </w:t>
      </w:r>
      <w:r w:rsidR="00A22986">
        <w:rPr>
          <w:lang w:eastAsia="zh-CN"/>
        </w:rPr>
        <w:t>zinc</w:t>
      </w:r>
      <w:r>
        <w:rPr>
          <w:lang w:eastAsia="zh-CN"/>
        </w:rPr>
        <w:t xml:space="preserve"> and </w:t>
      </w:r>
      <w:proofErr w:type="spellStart"/>
      <w:r w:rsidR="00A22986">
        <w:rPr>
          <w:lang w:eastAsia="zh-CN"/>
        </w:rPr>
        <w:t>zinc+</w:t>
      </w:r>
      <w:r>
        <w:rPr>
          <w:lang w:eastAsia="zh-CN"/>
        </w:rPr>
        <w:t>iron</w:t>
      </w:r>
      <w:proofErr w:type="spellEnd"/>
      <w:r>
        <w:rPr>
          <w:lang w:eastAsia="zh-CN"/>
        </w:rPr>
        <w:t xml:space="preserve"> groups are equal.</w:t>
      </w:r>
    </w:p>
    <w:p w14:paraId="6CAE7C8F" w14:textId="7CE574AB" w:rsidR="00BB6DDA" w:rsidRDefault="00BB6DDA" w:rsidP="001A315C">
      <w:pPr>
        <w:pStyle w:val="a0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>hen we can calculate the variances of Group 1 and Group 2.</w:t>
      </w:r>
    </w:p>
    <w:p w14:paraId="03C7264F" w14:textId="196F2E9C" w:rsidR="008800DB" w:rsidRDefault="0074748F" w:rsidP="00E73809">
      <w:pPr>
        <w:pStyle w:val="a0"/>
        <w:jc w:val="center"/>
      </w:pPr>
      <w:r w:rsidRPr="00AE6BE4">
        <w:rPr>
          <w:noProof/>
          <w:position w:val="-30"/>
        </w:rPr>
        <w:object w:dxaOrig="6440" w:dyaOrig="720" w14:anchorId="107BB19F">
          <v:shape id="_x0000_i1082" type="#_x0000_t75" alt="" style="width:322pt;height:36pt" o:ole="">
            <v:imagedata r:id="rId125" o:title=""/>
          </v:shape>
          <o:OLEObject Type="Embed" ProgID="Equation.DSMT4" ShapeID="_x0000_i1082" DrawAspect="Content" ObjectID="_1633957569" r:id="rId126"/>
        </w:object>
      </w:r>
    </w:p>
    <w:p w14:paraId="11466E8C" w14:textId="2134DBC7" w:rsidR="00E73809" w:rsidRDefault="0074748F" w:rsidP="00E73809">
      <w:pPr>
        <w:pStyle w:val="a0"/>
        <w:jc w:val="center"/>
        <w:rPr>
          <w:noProof/>
        </w:rPr>
      </w:pPr>
      <w:r w:rsidRPr="00AE6BE4">
        <w:rPr>
          <w:noProof/>
          <w:position w:val="-30"/>
        </w:rPr>
        <w:object w:dxaOrig="6500" w:dyaOrig="720" w14:anchorId="33BC511D">
          <v:shape id="_x0000_i1083" type="#_x0000_t75" alt="" style="width:325pt;height:36pt" o:ole="">
            <v:imagedata r:id="rId127" o:title=""/>
          </v:shape>
          <o:OLEObject Type="Embed" ProgID="Equation.DSMT4" ShapeID="_x0000_i1083" DrawAspect="Content" ObjectID="_1633957570" r:id="rId128"/>
        </w:object>
      </w:r>
    </w:p>
    <w:p w14:paraId="03E037D7" w14:textId="77777777" w:rsidR="00CD3C66" w:rsidRPr="00A3100A" w:rsidRDefault="00CD3C66" w:rsidP="00E73809">
      <w:pPr>
        <w:pStyle w:val="a0"/>
        <w:jc w:val="center"/>
      </w:pPr>
    </w:p>
    <w:p w14:paraId="093F4872" w14:textId="141DA5C7" w:rsidR="001E2E95" w:rsidRDefault="001E2E95" w:rsidP="001E2E95">
      <w:pPr>
        <w:pStyle w:val="2"/>
      </w:pPr>
      <w:r>
        <w:t>c)</w:t>
      </w:r>
    </w:p>
    <w:p w14:paraId="7F1A7406" w14:textId="77777777" w:rsidR="001E2E95" w:rsidRDefault="001E2E95" w:rsidP="001E2E95">
      <w:pPr>
        <w:pStyle w:val="3"/>
      </w:pPr>
      <w:proofErr w:type="spellStart"/>
      <w:r>
        <w:t>i</w:t>
      </w:r>
      <w:proofErr w:type="spellEnd"/>
      <w:r>
        <w:t>)</w:t>
      </w:r>
    </w:p>
    <w:p w14:paraId="04D46B51" w14:textId="071EEC67" w:rsidR="001E2E95" w:rsidRDefault="0021260C" w:rsidP="001E2E95">
      <w:pPr>
        <w:pStyle w:val="FirstParagraph"/>
      </w:pPr>
      <w:r>
        <w:t>W</w:t>
      </w:r>
      <w:r w:rsidR="000927DA">
        <w:t>e have known that ‘true’ effect size is</w:t>
      </w:r>
      <w:r w:rsidRPr="0021260C">
        <w:t xml:space="preserve"> </w:t>
      </w:r>
      <w:r w:rsidR="00320D19" w:rsidRPr="00012877">
        <w:rPr>
          <w:noProof/>
          <w:position w:val="-12"/>
        </w:rPr>
        <w:object w:dxaOrig="1840" w:dyaOrig="360" w14:anchorId="5C51B5B9">
          <v:shape id="_x0000_i1084" type="#_x0000_t75" alt="" style="width:92.5pt;height:18pt" o:ole="">
            <v:imagedata r:id="rId129" o:title=""/>
          </v:shape>
          <o:OLEObject Type="Embed" ProgID="Equation.DSMT4" ShapeID="_x0000_i1084" DrawAspect="Content" ObjectID="_1633957571" r:id="rId130"/>
        </w:object>
      </w:r>
      <w:r w:rsidR="000927DA">
        <w:t xml:space="preserve">, </w:t>
      </w:r>
      <w:r w:rsidR="008800DB">
        <w:t xml:space="preserve">the ‘true’ </w:t>
      </w:r>
      <w:r w:rsidR="00BB6DDA">
        <w:t>variance</w:t>
      </w:r>
      <w:r w:rsidR="00012877">
        <w:t>s</w:t>
      </w:r>
      <w:r w:rsidR="008800DB">
        <w:t xml:space="preserve"> </w:t>
      </w:r>
      <w:r w:rsidR="00012877">
        <w:t>are</w:t>
      </w:r>
      <w:r w:rsidR="00012877" w:rsidRPr="00012877">
        <w:t xml:space="preserve"> </w:t>
      </w:r>
      <w:r w:rsidR="00AA149D" w:rsidRPr="00AE6BE4">
        <w:rPr>
          <w:noProof/>
          <w:position w:val="-12"/>
        </w:rPr>
        <w:object w:dxaOrig="1440" w:dyaOrig="380" w14:anchorId="66E6BFE5">
          <v:shape id="_x0000_i1085" type="#_x0000_t75" alt="" style="width:1in;height:19pt" o:ole="">
            <v:imagedata r:id="rId131" o:title=""/>
          </v:shape>
          <o:OLEObject Type="Embed" ProgID="Equation.DSMT4" ShapeID="_x0000_i1085" DrawAspect="Content" ObjectID="_1633957572" r:id="rId132"/>
        </w:object>
      </w:r>
      <w:r w:rsidR="00012877">
        <w:t xml:space="preserve">, </w:t>
      </w:r>
      <w:r w:rsidR="00AA149D" w:rsidRPr="00AE6BE4">
        <w:rPr>
          <w:noProof/>
          <w:position w:val="-12"/>
        </w:rPr>
        <w:object w:dxaOrig="1440" w:dyaOrig="380" w14:anchorId="0AB9F0C4">
          <v:shape id="_x0000_i1086" type="#_x0000_t75" alt="" style="width:1in;height:19pt" o:ole="">
            <v:imagedata r:id="rId133" o:title=""/>
          </v:shape>
          <o:OLEObject Type="Embed" ProgID="Equation.DSMT4" ShapeID="_x0000_i1086" DrawAspect="Content" ObjectID="_1633957573" r:id="rId134"/>
        </w:object>
      </w:r>
      <w:r w:rsidR="00012877">
        <w:t xml:space="preserve">, </w:t>
      </w:r>
      <w:r w:rsidR="004F0C12" w:rsidRPr="00012877">
        <w:rPr>
          <w:noProof/>
          <w:position w:val="-12"/>
        </w:rPr>
        <w:object w:dxaOrig="1320" w:dyaOrig="360" w14:anchorId="32E33A6E">
          <v:shape id="_x0000_i1087" type="#_x0000_t75" alt="" style="width:66pt;height:18pt;mso-width-percent:0;mso-height-percent:0;mso-width-percent:0;mso-height-percent:0" o:ole="">
            <v:imagedata r:id="rId135" o:title=""/>
          </v:shape>
          <o:OLEObject Type="Embed" ProgID="Equation.DSMT4" ShapeID="_x0000_i1087" DrawAspect="Content" ObjectID="_1633957574" r:id="rId136"/>
        </w:object>
      </w:r>
      <w:r w:rsidR="00012877">
        <w:t xml:space="preserve">, </w:t>
      </w:r>
      <w:r w:rsidR="004F0C12" w:rsidRPr="00AE6BE4">
        <w:rPr>
          <w:noProof/>
          <w:position w:val="-6"/>
        </w:rPr>
        <w:object w:dxaOrig="880" w:dyaOrig="279" w14:anchorId="65EDB7BD">
          <v:shape id="_x0000_i1088" type="#_x0000_t75" alt="" style="width:43.5pt;height:13.5pt;mso-width-percent:0;mso-height-percent:0;mso-width-percent:0;mso-height-percent:0" o:ole="">
            <v:imagedata r:id="rId137" o:title=""/>
          </v:shape>
          <o:OLEObject Type="Embed" ProgID="Equation.DSMT4" ShapeID="_x0000_i1088" DrawAspect="Content" ObjectID="_1633957575" r:id="rId138"/>
        </w:object>
      </w:r>
      <w:r w:rsidR="00012877">
        <w:t xml:space="preserve">, and </w:t>
      </w:r>
      <w:r w:rsidR="004F0C12" w:rsidRPr="00AE6BE4">
        <w:rPr>
          <w:noProof/>
          <w:position w:val="-10"/>
        </w:rPr>
        <w:object w:dxaOrig="1060" w:dyaOrig="320" w14:anchorId="5FBE1291">
          <v:shape id="_x0000_i1089" type="#_x0000_t75" alt="" style="width:53pt;height:16.5pt;mso-width-percent:0;mso-height-percent:0;mso-width-percent:0;mso-height-percent:0" o:ole="">
            <v:imagedata r:id="rId139" o:title=""/>
          </v:shape>
          <o:OLEObject Type="Embed" ProgID="Equation.DSMT4" ShapeID="_x0000_i1089" DrawAspect="Content" ObjectID="_1633957576" r:id="rId140"/>
        </w:object>
      </w:r>
      <w:r w:rsidR="00012877">
        <w:t>, in the study two-sided significance test is used</w:t>
      </w:r>
      <w:r w:rsidR="006C2413">
        <w:rPr>
          <w:rFonts w:hint="eastAsia"/>
          <w:lang w:eastAsia="zh-CN"/>
        </w:rPr>
        <w:t>：</w:t>
      </w:r>
    </w:p>
    <w:p w14:paraId="371E8C38" w14:textId="1D0673EC" w:rsidR="00012877" w:rsidRDefault="00BB6DDA" w:rsidP="00012877">
      <w:pPr>
        <w:pStyle w:val="a0"/>
      </w:pPr>
      <w:r w:rsidRPr="00AE6BE4">
        <w:rPr>
          <w:noProof/>
          <w:position w:val="-24"/>
        </w:rPr>
        <w:object w:dxaOrig="7339" w:dyaOrig="680" w14:anchorId="3E123267">
          <v:shape id="_x0000_i1102" type="#_x0000_t75" alt="" style="width:367pt;height:34.5pt" o:ole="">
            <v:imagedata r:id="rId141" o:title=""/>
          </v:shape>
          <o:OLEObject Type="Embed" ProgID="Equation.DSMT4" ShapeID="_x0000_i1102" DrawAspect="Content" ObjectID="_1633957577" r:id="rId142"/>
        </w:object>
      </w:r>
    </w:p>
    <w:p w14:paraId="09AD7BE5" w14:textId="49BE0EB8" w:rsidR="00012877" w:rsidRDefault="00AA149D" w:rsidP="00012877">
      <w:pPr>
        <w:pStyle w:val="a0"/>
      </w:pPr>
      <w:r w:rsidRPr="00AA149D">
        <w:rPr>
          <w:noProof/>
          <w:position w:val="-12"/>
        </w:rPr>
        <w:object w:dxaOrig="1180" w:dyaOrig="360" w14:anchorId="55EF62F9">
          <v:shape id="_x0000_i1091" type="#_x0000_t75" alt="" style="width:59pt;height:18pt" o:ole="">
            <v:imagedata r:id="rId143" o:title=""/>
          </v:shape>
          <o:OLEObject Type="Embed" ProgID="Equation.DSMT4" ShapeID="_x0000_i1091" DrawAspect="Content" ObjectID="_1633957578" r:id="rId144"/>
        </w:object>
      </w:r>
    </w:p>
    <w:p w14:paraId="53647E90" w14:textId="662DA80F" w:rsidR="006C2413" w:rsidRDefault="006C2413" w:rsidP="00012877">
      <w:pPr>
        <w:pStyle w:val="a0"/>
        <w:rPr>
          <w:lang w:eastAsia="zh-CN"/>
        </w:rPr>
      </w:pPr>
      <w:r>
        <w:rPr>
          <w:rFonts w:hint="eastAsia"/>
          <w:lang w:eastAsia="zh-CN"/>
        </w:rPr>
        <w:t>W</w:t>
      </w:r>
      <w:r>
        <w:t>e need to enroll</w:t>
      </w:r>
      <w:r>
        <w:rPr>
          <w:lang w:eastAsia="zh-CN"/>
        </w:rPr>
        <w:t xml:space="preserve"> </w:t>
      </w:r>
      <w:r w:rsidR="00AA149D">
        <w:rPr>
          <w:lang w:eastAsia="zh-CN"/>
        </w:rPr>
        <w:t>87</w:t>
      </w:r>
      <w:r>
        <w:rPr>
          <w:lang w:eastAsia="zh-CN"/>
        </w:rPr>
        <w:t xml:space="preserve"> subjects for each group.</w:t>
      </w:r>
    </w:p>
    <w:p w14:paraId="0E31A4A8" w14:textId="40C69CBF" w:rsidR="00E24B5A" w:rsidRDefault="00E24B5A" w:rsidP="00E24B5A">
      <w:pPr>
        <w:pStyle w:val="3"/>
      </w:pPr>
      <w:r>
        <w:t>ii)</w:t>
      </w:r>
    </w:p>
    <w:p w14:paraId="254F4677" w14:textId="0454291B" w:rsidR="006C2413" w:rsidRDefault="006C2413" w:rsidP="006C2413">
      <w:pPr>
        <w:pStyle w:val="FirstParagraph"/>
      </w:pPr>
      <w:r>
        <w:t>We have known that ‘true’ effect size is</w:t>
      </w:r>
      <w:r w:rsidR="00320D19" w:rsidRPr="00012877">
        <w:rPr>
          <w:noProof/>
          <w:position w:val="-12"/>
        </w:rPr>
        <w:object w:dxaOrig="1840" w:dyaOrig="360" w14:anchorId="55E1A440">
          <v:shape id="_x0000_i1092" type="#_x0000_t75" alt="" style="width:92.5pt;height:18pt" o:ole="">
            <v:imagedata r:id="rId129" o:title=""/>
          </v:shape>
          <o:OLEObject Type="Embed" ProgID="Equation.DSMT4" ShapeID="_x0000_i1092" DrawAspect="Content" ObjectID="_1633957579" r:id="rId145"/>
        </w:object>
      </w:r>
      <w:r>
        <w:t xml:space="preserve">, the ‘true’ </w:t>
      </w:r>
      <w:r w:rsidR="00BB6DDA">
        <w:t>variances</w:t>
      </w:r>
      <w:r>
        <w:t xml:space="preserve"> are</w:t>
      </w:r>
      <w:r w:rsidRPr="00012877">
        <w:t xml:space="preserve"> </w:t>
      </w:r>
      <w:r w:rsidR="00AA149D" w:rsidRPr="00AE6BE4">
        <w:rPr>
          <w:noProof/>
          <w:position w:val="-12"/>
        </w:rPr>
        <w:object w:dxaOrig="1440" w:dyaOrig="380" w14:anchorId="066250D5">
          <v:shape id="_x0000_i1093" type="#_x0000_t75" alt="" style="width:1in;height:19pt" o:ole="">
            <v:imagedata r:id="rId146" o:title=""/>
          </v:shape>
          <o:OLEObject Type="Embed" ProgID="Equation.DSMT4" ShapeID="_x0000_i1093" DrawAspect="Content" ObjectID="_1633957580" r:id="rId147"/>
        </w:object>
      </w:r>
      <w:r>
        <w:t xml:space="preserve">, </w:t>
      </w:r>
      <w:r w:rsidR="00AA149D" w:rsidRPr="00AE6BE4">
        <w:rPr>
          <w:noProof/>
          <w:position w:val="-12"/>
        </w:rPr>
        <w:object w:dxaOrig="1440" w:dyaOrig="380" w14:anchorId="35028A0C">
          <v:shape id="_x0000_i1094" type="#_x0000_t75" alt="" style="width:1in;height:19pt" o:ole="">
            <v:imagedata r:id="rId148" o:title=""/>
          </v:shape>
          <o:OLEObject Type="Embed" ProgID="Equation.DSMT4" ShapeID="_x0000_i1094" DrawAspect="Content" ObjectID="_1633957581" r:id="rId149"/>
        </w:object>
      </w:r>
      <w:r>
        <w:t xml:space="preserve">, </w:t>
      </w:r>
      <w:r w:rsidR="004F0C12" w:rsidRPr="00012877">
        <w:rPr>
          <w:noProof/>
          <w:position w:val="-12"/>
        </w:rPr>
        <w:object w:dxaOrig="1600" w:dyaOrig="360" w14:anchorId="7556D778">
          <v:shape id="_x0000_i1095" type="#_x0000_t75" alt="" style="width:79.5pt;height:18pt;mso-width-percent:0;mso-height-percent:0;mso-width-percent:0;mso-height-percent:0" o:ole="">
            <v:imagedata r:id="rId150" o:title=""/>
          </v:shape>
          <o:OLEObject Type="Embed" ProgID="Equation.DSMT4" ShapeID="_x0000_i1095" DrawAspect="Content" ObjectID="_1633957582" r:id="rId151"/>
        </w:object>
      </w:r>
      <w:r>
        <w:t xml:space="preserve">, </w:t>
      </w:r>
      <w:r w:rsidR="004F0C12" w:rsidRPr="00AE6BE4">
        <w:rPr>
          <w:noProof/>
          <w:position w:val="-6"/>
        </w:rPr>
        <w:object w:dxaOrig="880" w:dyaOrig="279" w14:anchorId="1650C36A">
          <v:shape id="_x0000_i1096" type="#_x0000_t75" alt="" style="width:43.5pt;height:13.5pt;mso-width-percent:0;mso-height-percent:0;mso-width-percent:0;mso-height-percent:0" o:ole="">
            <v:imagedata r:id="rId137" o:title=""/>
          </v:shape>
          <o:OLEObject Type="Embed" ProgID="Equation.DSMT4" ShapeID="_x0000_i1096" DrawAspect="Content" ObjectID="_1633957583" r:id="rId152"/>
        </w:object>
      </w:r>
      <w:r>
        <w:t xml:space="preserve">, and </w:t>
      </w:r>
      <w:r w:rsidR="004F0C12" w:rsidRPr="00AE6BE4">
        <w:rPr>
          <w:noProof/>
          <w:position w:val="-10"/>
        </w:rPr>
        <w:object w:dxaOrig="1060" w:dyaOrig="320" w14:anchorId="3F809F89">
          <v:shape id="_x0000_i1097" type="#_x0000_t75" alt="" style="width:53pt;height:16.5pt;mso-width-percent:0;mso-height-percent:0;mso-width-percent:0;mso-height-percent:0" o:ole="">
            <v:imagedata r:id="rId139" o:title=""/>
          </v:shape>
          <o:OLEObject Type="Embed" ProgID="Equation.DSMT4" ShapeID="_x0000_i1097" DrawAspect="Content" ObjectID="_1633957584" r:id="rId153"/>
        </w:object>
      </w:r>
      <w:r>
        <w:t>, in the study two-sided significance test is used:</w:t>
      </w:r>
    </w:p>
    <w:p w14:paraId="1E78211B" w14:textId="31F17A5A" w:rsidR="006C2413" w:rsidRPr="006C2413" w:rsidRDefault="00BB6DDA" w:rsidP="006C2413">
      <w:pPr>
        <w:pStyle w:val="a0"/>
        <w:jc w:val="center"/>
      </w:pPr>
      <w:r w:rsidRPr="00AE6BE4">
        <w:rPr>
          <w:noProof/>
          <w:position w:val="-44"/>
        </w:rPr>
        <w:object w:dxaOrig="7760" w:dyaOrig="999" w14:anchorId="4F3D8FCA">
          <v:shape id="_x0000_i1104" type="#_x0000_t75" alt="" style="width:388.5pt;height:49.5pt" o:ole="">
            <v:imagedata r:id="rId154" o:title=""/>
          </v:shape>
          <o:OLEObject Type="Embed" ProgID="Equation.DSMT4" ShapeID="_x0000_i1104" DrawAspect="Content" ObjectID="_1633957585" r:id="rId155"/>
        </w:object>
      </w:r>
    </w:p>
    <w:p w14:paraId="34B8F2EC" w14:textId="3E366DC1" w:rsidR="00E24B5A" w:rsidRPr="00012877" w:rsidRDefault="00BB6DDA" w:rsidP="006C2413">
      <w:pPr>
        <w:pStyle w:val="a0"/>
        <w:jc w:val="center"/>
      </w:pPr>
      <w:r w:rsidRPr="00AE6BE4">
        <w:rPr>
          <w:noProof/>
          <w:position w:val="-44"/>
        </w:rPr>
        <w:object w:dxaOrig="7440" w:dyaOrig="999" w14:anchorId="18DE04C9">
          <v:shape id="_x0000_i1106" type="#_x0000_t75" alt="" style="width:372pt;height:49.5pt" o:ole="">
            <v:imagedata r:id="rId156" o:title=""/>
          </v:shape>
          <o:OLEObject Type="Embed" ProgID="Equation.DSMT4" ShapeID="_x0000_i1106" DrawAspect="Content" ObjectID="_1633957586" r:id="rId157"/>
        </w:object>
      </w:r>
    </w:p>
    <w:p w14:paraId="5321D18A" w14:textId="2442A012" w:rsidR="006C2413" w:rsidRDefault="006C2413" w:rsidP="006C2413">
      <w:pPr>
        <w:pStyle w:val="a0"/>
        <w:rPr>
          <w:lang w:eastAsia="zh-CN"/>
        </w:rPr>
      </w:pPr>
      <w:r>
        <w:rPr>
          <w:rFonts w:hint="eastAsia"/>
          <w:lang w:eastAsia="zh-CN"/>
        </w:rPr>
        <w:t>W</w:t>
      </w:r>
      <w:r>
        <w:t>e need to enroll</w:t>
      </w:r>
      <w:r>
        <w:rPr>
          <w:lang w:eastAsia="zh-CN"/>
        </w:rPr>
        <w:t xml:space="preserve"> </w:t>
      </w:r>
      <w:r w:rsidR="00AA149D">
        <w:rPr>
          <w:lang w:eastAsia="zh-CN"/>
        </w:rPr>
        <w:t>104</w:t>
      </w:r>
      <w:r>
        <w:rPr>
          <w:lang w:eastAsia="zh-CN"/>
        </w:rPr>
        <w:t xml:space="preserve"> subjects for non-zinc gr</w:t>
      </w:r>
      <w:bookmarkStart w:id="10" w:name="_GoBack"/>
      <w:bookmarkEnd w:id="10"/>
      <w:r>
        <w:rPr>
          <w:lang w:eastAsia="zh-CN"/>
        </w:rPr>
        <w:t xml:space="preserve">oup and </w:t>
      </w:r>
      <w:r w:rsidR="00AA149D">
        <w:rPr>
          <w:lang w:eastAsia="zh-CN"/>
        </w:rPr>
        <w:t>52</w:t>
      </w:r>
      <w:r>
        <w:rPr>
          <w:lang w:eastAsia="zh-CN"/>
        </w:rPr>
        <w:t xml:space="preserve"> subjects for zinc group.</w:t>
      </w:r>
    </w:p>
    <w:p w14:paraId="770F2BE8" w14:textId="2858A9C4" w:rsidR="008C6060" w:rsidRDefault="008C6060" w:rsidP="001E2E95">
      <w:pPr>
        <w:pStyle w:val="FirstParagraph"/>
      </w:pPr>
    </w:p>
    <w:sectPr w:rsidR="008C6060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337776" w14:textId="77777777" w:rsidR="004017F7" w:rsidRDefault="004017F7">
      <w:pPr>
        <w:spacing w:after="0"/>
      </w:pPr>
      <w:r>
        <w:separator/>
      </w:r>
    </w:p>
  </w:endnote>
  <w:endnote w:type="continuationSeparator" w:id="0">
    <w:p w14:paraId="2B5B8752" w14:textId="77777777" w:rsidR="004017F7" w:rsidRDefault="004017F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FA58D8" w14:textId="77777777" w:rsidR="004017F7" w:rsidRDefault="004017F7">
      <w:r>
        <w:separator/>
      </w:r>
    </w:p>
  </w:footnote>
  <w:footnote w:type="continuationSeparator" w:id="0">
    <w:p w14:paraId="43D93557" w14:textId="77777777" w:rsidR="004017F7" w:rsidRDefault="004017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0CD2DE"/>
    <w:multiLevelType w:val="multilevel"/>
    <w:tmpl w:val="CAC8CFF4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abstractNum w:abstractNumId="1" w15:restartNumberingAfterBreak="0">
    <w:nsid w:val="2C1AE401"/>
    <w:multiLevelType w:val="multilevel"/>
    <w:tmpl w:val="6EFE8AF0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abstractNum w:abstractNumId="2" w15:restartNumberingAfterBreak="0">
    <w:nsid w:val="5CC13124"/>
    <w:multiLevelType w:val="hybridMultilevel"/>
    <w:tmpl w:val="F560085A"/>
    <w:lvl w:ilvl="0" w:tplc="EE62DDD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A7528CD"/>
    <w:multiLevelType w:val="hybridMultilevel"/>
    <w:tmpl w:val="79066F52"/>
    <w:lvl w:ilvl="0" w:tplc="87F8AF6C">
      <w:start w:val="1"/>
      <w:numFmt w:val="decimal"/>
      <w:lvlText w:val="(%1)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0D07"/>
    <w:rsid w:val="00011C8B"/>
    <w:rsid w:val="00012877"/>
    <w:rsid w:val="000461B4"/>
    <w:rsid w:val="00057480"/>
    <w:rsid w:val="00064189"/>
    <w:rsid w:val="0006786C"/>
    <w:rsid w:val="00073EFD"/>
    <w:rsid w:val="000927DA"/>
    <w:rsid w:val="00101C92"/>
    <w:rsid w:val="001A315C"/>
    <w:rsid w:val="001B0BAD"/>
    <w:rsid w:val="001D4FA6"/>
    <w:rsid w:val="001E2E95"/>
    <w:rsid w:val="0021260C"/>
    <w:rsid w:val="0025420F"/>
    <w:rsid w:val="0027457F"/>
    <w:rsid w:val="00297C70"/>
    <w:rsid w:val="002A5C56"/>
    <w:rsid w:val="002D2877"/>
    <w:rsid w:val="00303462"/>
    <w:rsid w:val="00316A07"/>
    <w:rsid w:val="00320D19"/>
    <w:rsid w:val="00321A89"/>
    <w:rsid w:val="003B7551"/>
    <w:rsid w:val="003C0943"/>
    <w:rsid w:val="003E1047"/>
    <w:rsid w:val="003F2C44"/>
    <w:rsid w:val="004017F7"/>
    <w:rsid w:val="0044274C"/>
    <w:rsid w:val="00493809"/>
    <w:rsid w:val="004B7F55"/>
    <w:rsid w:val="004E29B3"/>
    <w:rsid w:val="004F0C12"/>
    <w:rsid w:val="0050410B"/>
    <w:rsid w:val="00536518"/>
    <w:rsid w:val="005656EB"/>
    <w:rsid w:val="00590D07"/>
    <w:rsid w:val="005A7566"/>
    <w:rsid w:val="005D1D5A"/>
    <w:rsid w:val="00616E90"/>
    <w:rsid w:val="00620E39"/>
    <w:rsid w:val="006C2413"/>
    <w:rsid w:val="006C469A"/>
    <w:rsid w:val="00724F99"/>
    <w:rsid w:val="0074748F"/>
    <w:rsid w:val="00784D58"/>
    <w:rsid w:val="007E67D7"/>
    <w:rsid w:val="008058BB"/>
    <w:rsid w:val="008142A3"/>
    <w:rsid w:val="008742CD"/>
    <w:rsid w:val="008800DB"/>
    <w:rsid w:val="00895C56"/>
    <w:rsid w:val="008B3120"/>
    <w:rsid w:val="008C6060"/>
    <w:rsid w:val="008D6863"/>
    <w:rsid w:val="008E3B51"/>
    <w:rsid w:val="008F396D"/>
    <w:rsid w:val="00924DD0"/>
    <w:rsid w:val="00925B0D"/>
    <w:rsid w:val="00925BCA"/>
    <w:rsid w:val="00926DA1"/>
    <w:rsid w:val="00954C3F"/>
    <w:rsid w:val="009755DF"/>
    <w:rsid w:val="00977D60"/>
    <w:rsid w:val="009933C9"/>
    <w:rsid w:val="009C2B0E"/>
    <w:rsid w:val="00A22986"/>
    <w:rsid w:val="00A250B0"/>
    <w:rsid w:val="00A3100A"/>
    <w:rsid w:val="00A37F87"/>
    <w:rsid w:val="00A4736C"/>
    <w:rsid w:val="00AA149D"/>
    <w:rsid w:val="00AA6205"/>
    <w:rsid w:val="00AB0109"/>
    <w:rsid w:val="00AC5848"/>
    <w:rsid w:val="00B1189F"/>
    <w:rsid w:val="00B65D52"/>
    <w:rsid w:val="00B86B75"/>
    <w:rsid w:val="00B929CB"/>
    <w:rsid w:val="00BB6DDA"/>
    <w:rsid w:val="00BC48D5"/>
    <w:rsid w:val="00BF302E"/>
    <w:rsid w:val="00C059FA"/>
    <w:rsid w:val="00C116B9"/>
    <w:rsid w:val="00C34B0E"/>
    <w:rsid w:val="00C36279"/>
    <w:rsid w:val="00C447A3"/>
    <w:rsid w:val="00C51F99"/>
    <w:rsid w:val="00C92544"/>
    <w:rsid w:val="00CA44C6"/>
    <w:rsid w:val="00CB3448"/>
    <w:rsid w:val="00CC38D7"/>
    <w:rsid w:val="00CD3C66"/>
    <w:rsid w:val="00D37ABE"/>
    <w:rsid w:val="00DB38AF"/>
    <w:rsid w:val="00DB492D"/>
    <w:rsid w:val="00DD0FB0"/>
    <w:rsid w:val="00E10CCF"/>
    <w:rsid w:val="00E24B5A"/>
    <w:rsid w:val="00E315A3"/>
    <w:rsid w:val="00E34F10"/>
    <w:rsid w:val="00E73809"/>
    <w:rsid w:val="00ED6889"/>
    <w:rsid w:val="00F032F2"/>
    <w:rsid w:val="00F10DE7"/>
    <w:rsid w:val="00F12213"/>
    <w:rsid w:val="00F20181"/>
    <w:rsid w:val="00F50E31"/>
    <w:rsid w:val="00F54F02"/>
    <w:rsid w:val="00F86917"/>
    <w:rsid w:val="00FD7777"/>
    <w:rsid w:val="00FE5FD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8AC008"/>
  <w15:docId w15:val="{F894D24B-9DFD-48E0-A45E-CF697FC5E7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7">
    <w:lsdException w:name="heading 4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5" w:semiHidden="1" w:unhideWhenUsed="1"/>
    <w:lsdException w:name="List Bullet 2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7">
    <w:name w:val="heading 7"/>
    <w:basedOn w:val="a"/>
    <w:next w:val="a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8">
    <w:name w:val="heading 8"/>
    <w:basedOn w:val="a"/>
    <w:next w:val="a0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4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5">
    <w:name w:val="Subtitle"/>
    <w:basedOn w:val="a4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6">
    <w:name w:val="Date"/>
    <w:next w:val="a0"/>
    <w:qFormat/>
    <w:pPr>
      <w:keepNext/>
      <w:keepLines/>
      <w:jc w:val="center"/>
    </w:p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styleId="a7">
    <w:name w:val="Bibliography"/>
    <w:basedOn w:val="a"/>
    <w:qFormat/>
  </w:style>
  <w:style w:type="paragraph" w:styleId="a8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9">
    <w:name w:val="footnote text"/>
    <w:basedOn w:val="a"/>
    <w:uiPriority w:val="9"/>
    <w:unhideWhenUsed/>
    <w:qFormat/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a">
    <w:name w:val="caption"/>
    <w:basedOn w:val="a"/>
    <w:link w:val="ab"/>
    <w:pPr>
      <w:spacing w:after="120"/>
    </w:pPr>
    <w:rPr>
      <w:i/>
    </w:rPr>
  </w:style>
  <w:style w:type="paragraph" w:customStyle="1" w:styleId="TableCaption">
    <w:name w:val="Table Caption"/>
    <w:basedOn w:val="aa"/>
    <w:pPr>
      <w:keepNext/>
    </w:pPr>
  </w:style>
  <w:style w:type="paragraph" w:customStyle="1" w:styleId="ImageCaption">
    <w:name w:val="Image Caption"/>
    <w:basedOn w:val="aa"/>
  </w:style>
  <w:style w:type="paragraph" w:customStyle="1" w:styleId="Figure">
    <w:name w:val="Figure"/>
    <w:basedOn w:val="a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ab">
    <w:name w:val="题注 字符"/>
    <w:basedOn w:val="a1"/>
    <w:link w:val="aa"/>
  </w:style>
  <w:style w:type="character" w:customStyle="1" w:styleId="VerbatimChar">
    <w:name w:val="Verbatim Char"/>
    <w:basedOn w:val="ab"/>
    <w:link w:val="SourceCode"/>
    <w:rPr>
      <w:rFonts w:ascii="Consolas" w:hAnsi="Consolas"/>
      <w:sz w:val="22"/>
    </w:rPr>
  </w:style>
  <w:style w:type="character" w:styleId="ac">
    <w:name w:val="footnote reference"/>
    <w:basedOn w:val="ab"/>
    <w:rPr>
      <w:vertAlign w:val="superscript"/>
    </w:rPr>
  </w:style>
  <w:style w:type="character" w:styleId="ad">
    <w:name w:val="Hyperlink"/>
    <w:basedOn w:val="ab"/>
    <w:rPr>
      <w:color w:val="4F81BD" w:themeColor="accent1"/>
    </w:rPr>
  </w:style>
  <w:style w:type="paragraph" w:styleId="TOC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shd w:val="clear" w:color="auto" w:fill="F8F8F8"/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DataTypeTok">
    <w:name w:val="DataTypeTok"/>
    <w:basedOn w:val="VerbatimChar"/>
    <w:rPr>
      <w:rFonts w:ascii="Consolas" w:hAnsi="Consolas"/>
      <w:color w:val="204A87"/>
      <w:sz w:val="22"/>
      <w:shd w:val="clear" w:color="auto" w:fill="F8F8F8"/>
    </w:rPr>
  </w:style>
  <w:style w:type="character" w:customStyle="1" w:styleId="DecValTok">
    <w:name w:val="DecVal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BaseNTok">
    <w:name w:val="BaseN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FloatTok">
    <w:name w:val="FloatTok"/>
    <w:basedOn w:val="VerbatimChar"/>
    <w:rPr>
      <w:rFonts w:ascii="Consolas" w:hAnsi="Consolas"/>
      <w:color w:val="0000CF"/>
      <w:sz w:val="22"/>
      <w:shd w:val="clear" w:color="auto" w:fill="F8F8F8"/>
    </w:rPr>
  </w:style>
  <w:style w:type="character" w:customStyle="1" w:styleId="ConstantTok">
    <w:name w:val="Constant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harTok">
    <w:name w:val="Char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CharTok">
    <w:name w:val="SpecialChar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StringTok">
    <w:name w:val="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VerbatimStringTok">
    <w:name w:val="Verbatim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SpecialStringTok">
    <w:name w:val="SpecialStringTok"/>
    <w:basedOn w:val="VerbatimChar"/>
    <w:rPr>
      <w:rFonts w:ascii="Consolas" w:hAnsi="Consolas"/>
      <w:color w:val="4E9A06"/>
      <w:sz w:val="22"/>
      <w:shd w:val="clear" w:color="auto" w:fill="F8F8F8"/>
    </w:rPr>
  </w:style>
  <w:style w:type="character" w:customStyle="1" w:styleId="ImportTok">
    <w:name w:val="Import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CommentTok">
    <w:name w:val="Comment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DocumentationTok">
    <w:name w:val="Documen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OtherTok">
    <w:name w:val="OtherTok"/>
    <w:basedOn w:val="VerbatimChar"/>
    <w:rPr>
      <w:rFonts w:ascii="Consolas" w:hAnsi="Consolas"/>
      <w:color w:val="8F5902"/>
      <w:sz w:val="22"/>
      <w:shd w:val="clear" w:color="auto" w:fill="F8F8F8"/>
    </w:rPr>
  </w:style>
  <w:style w:type="character" w:customStyle="1" w:styleId="FunctionTok">
    <w:name w:val="Function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VariableTok">
    <w:name w:val="VariableTok"/>
    <w:basedOn w:val="VerbatimChar"/>
    <w:rPr>
      <w:rFonts w:ascii="Consolas" w:hAnsi="Consolas"/>
      <w:color w:val="000000"/>
      <w:sz w:val="22"/>
      <w:shd w:val="clear" w:color="auto" w:fill="F8F8F8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204A87"/>
      <w:sz w:val="22"/>
      <w:shd w:val="clear" w:color="auto" w:fill="F8F8F8"/>
    </w:rPr>
  </w:style>
  <w:style w:type="character" w:customStyle="1" w:styleId="OperatorTok">
    <w:name w:val="OperatorTok"/>
    <w:basedOn w:val="VerbatimChar"/>
    <w:rPr>
      <w:rFonts w:ascii="Consolas" w:hAnsi="Consolas"/>
      <w:b/>
      <w:color w:val="CE5C00"/>
      <w:sz w:val="22"/>
      <w:shd w:val="clear" w:color="auto" w:fill="F8F8F8"/>
    </w:rPr>
  </w:style>
  <w:style w:type="character" w:customStyle="1" w:styleId="BuiltInTok">
    <w:name w:val="BuiltI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ExtensionTok">
    <w:name w:val="Extension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PreprocessorTok">
    <w:name w:val="PreprocessorTok"/>
    <w:basedOn w:val="VerbatimChar"/>
    <w:rPr>
      <w:rFonts w:ascii="Consolas" w:hAnsi="Consolas"/>
      <w:i/>
      <w:color w:val="8F5902"/>
      <w:sz w:val="22"/>
      <w:shd w:val="clear" w:color="auto" w:fill="F8F8F8"/>
    </w:rPr>
  </w:style>
  <w:style w:type="character" w:customStyle="1" w:styleId="AttributeTok">
    <w:name w:val="AttributeTok"/>
    <w:basedOn w:val="VerbatimChar"/>
    <w:rPr>
      <w:rFonts w:ascii="Consolas" w:hAnsi="Consolas"/>
      <w:color w:val="C4A000"/>
      <w:sz w:val="22"/>
      <w:shd w:val="clear" w:color="auto" w:fill="F8F8F8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  <w:shd w:val="clear" w:color="auto" w:fill="F8F8F8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8F5902"/>
      <w:sz w:val="22"/>
      <w:shd w:val="clear" w:color="auto" w:fill="F8F8F8"/>
    </w:rPr>
  </w:style>
  <w:style w:type="character" w:customStyle="1" w:styleId="AlertTok">
    <w:name w:val="AlertTok"/>
    <w:basedOn w:val="VerbatimChar"/>
    <w:rPr>
      <w:rFonts w:ascii="Consolas" w:hAnsi="Consolas"/>
      <w:color w:val="EF2929"/>
      <w:sz w:val="22"/>
      <w:shd w:val="clear" w:color="auto" w:fill="F8F8F8"/>
    </w:rPr>
  </w:style>
  <w:style w:type="character" w:customStyle="1" w:styleId="ErrorTok">
    <w:name w:val="ErrorTok"/>
    <w:basedOn w:val="VerbatimChar"/>
    <w:rPr>
      <w:rFonts w:ascii="Consolas" w:hAnsi="Consolas"/>
      <w:b/>
      <w:color w:val="A40000"/>
      <w:sz w:val="22"/>
      <w:shd w:val="clear" w:color="auto" w:fill="F8F8F8"/>
    </w:rPr>
  </w:style>
  <w:style w:type="character" w:customStyle="1" w:styleId="NormalTok">
    <w:name w:val="NormalTok"/>
    <w:basedOn w:val="VerbatimChar"/>
    <w:rPr>
      <w:rFonts w:ascii="Consolas" w:hAnsi="Consolas"/>
      <w:sz w:val="22"/>
      <w:shd w:val="clear" w:color="auto" w:fill="F8F8F8"/>
    </w:rPr>
  </w:style>
  <w:style w:type="paragraph" w:styleId="ae">
    <w:name w:val="header"/>
    <w:basedOn w:val="a"/>
    <w:link w:val="af"/>
    <w:unhideWhenUsed/>
    <w:rsid w:val="005D1D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1"/>
    <w:link w:val="ae"/>
    <w:rsid w:val="005D1D5A"/>
    <w:rPr>
      <w:sz w:val="18"/>
      <w:szCs w:val="18"/>
    </w:rPr>
  </w:style>
  <w:style w:type="paragraph" w:styleId="af0">
    <w:name w:val="footer"/>
    <w:basedOn w:val="a"/>
    <w:link w:val="af1"/>
    <w:unhideWhenUsed/>
    <w:rsid w:val="005D1D5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1">
    <w:name w:val="页脚 字符"/>
    <w:basedOn w:val="a1"/>
    <w:link w:val="af0"/>
    <w:rsid w:val="005D1D5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82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43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2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9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9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1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81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png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59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6.png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image" Target="media/image37.png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oleObject" Target="embeddings/oleObject68.bin"/><Relationship Id="rId153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127" Type="http://schemas.openxmlformats.org/officeDocument/2006/relationships/image" Target="media/image62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2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54D7E2-7DBF-4369-905E-E443EAA718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2</Pages>
  <Words>1512</Words>
  <Characters>8619</Characters>
  <Application>Microsoft Office Word</Application>
  <DocSecurity>0</DocSecurity>
  <Lines>71</Lines>
  <Paragraphs>20</Paragraphs>
  <ScaleCrop>false</ScaleCrop>
  <Company/>
  <LinksUpToDate>false</LinksUpToDate>
  <CharactersWithSpaces>10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3</dc:title>
  <dc:creator>Ruoyuan Qian</dc:creator>
  <cp:keywords/>
  <cp:lastModifiedBy>ruoyuan qian</cp:lastModifiedBy>
  <cp:revision>3</cp:revision>
  <dcterms:created xsi:type="dcterms:W3CDTF">2019-10-30T19:59:00Z</dcterms:created>
  <dcterms:modified xsi:type="dcterms:W3CDTF">2019-10-30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lpwstr>2019/10/26</vt:lpwstr>
  </property>
  <property fmtid="{D5CDD505-2E9C-101B-9397-08002B2CF9AE}" pid="3" name="output">
    <vt:lpwstr>word_document</vt:lpwstr>
  </property>
</Properties>
</file>